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68"/>
  </p:notesMasterIdLst>
  <p:sldIdLst>
    <p:sldId id="256" r:id="rId4"/>
    <p:sldId id="536" r:id="rId5"/>
    <p:sldId id="623" r:id="rId6"/>
    <p:sldId id="828" r:id="rId7"/>
    <p:sldId id="624" r:id="rId8"/>
    <p:sldId id="829" r:id="rId9"/>
    <p:sldId id="831" r:id="rId10"/>
    <p:sldId id="832" r:id="rId11"/>
    <p:sldId id="772" r:id="rId12"/>
    <p:sldId id="775" r:id="rId13"/>
    <p:sldId id="774" r:id="rId14"/>
    <p:sldId id="776" r:id="rId15"/>
    <p:sldId id="777" r:id="rId16"/>
    <p:sldId id="778" r:id="rId17"/>
    <p:sldId id="779" r:id="rId18"/>
    <p:sldId id="833" r:id="rId19"/>
    <p:sldId id="834" r:id="rId20"/>
    <p:sldId id="780" r:id="rId21"/>
    <p:sldId id="636" r:id="rId22"/>
    <p:sldId id="637" r:id="rId23"/>
    <p:sldId id="638" r:id="rId24"/>
    <p:sldId id="639" r:id="rId25"/>
    <p:sldId id="640" r:id="rId26"/>
    <p:sldId id="641" r:id="rId27"/>
    <p:sldId id="642" r:id="rId28"/>
    <p:sldId id="727" r:id="rId29"/>
    <p:sldId id="728" r:id="rId30"/>
    <p:sldId id="729" r:id="rId31"/>
    <p:sldId id="730" r:id="rId32"/>
    <p:sldId id="731" r:id="rId33"/>
    <p:sldId id="735" r:id="rId34"/>
    <p:sldId id="736" r:id="rId35"/>
    <p:sldId id="781" r:id="rId36"/>
    <p:sldId id="649" r:id="rId37"/>
    <p:sldId id="690" r:id="rId38"/>
    <p:sldId id="753" r:id="rId39"/>
    <p:sldId id="754" r:id="rId40"/>
    <p:sldId id="755" r:id="rId41"/>
    <p:sldId id="757" r:id="rId42"/>
    <p:sldId id="759" r:id="rId43"/>
    <p:sldId id="760" r:id="rId44"/>
    <p:sldId id="761" r:id="rId45"/>
    <p:sldId id="762" r:id="rId46"/>
    <p:sldId id="763" r:id="rId47"/>
    <p:sldId id="764" r:id="rId48"/>
    <p:sldId id="765" r:id="rId49"/>
    <p:sldId id="766" r:id="rId50"/>
    <p:sldId id="767" r:id="rId51"/>
    <p:sldId id="768" r:id="rId52"/>
    <p:sldId id="790" r:id="rId53"/>
    <p:sldId id="786" r:id="rId54"/>
    <p:sldId id="789" r:id="rId55"/>
    <p:sldId id="826" r:id="rId56"/>
    <p:sldId id="793" r:id="rId57"/>
    <p:sldId id="794" r:id="rId58"/>
    <p:sldId id="795" r:id="rId59"/>
    <p:sldId id="796" r:id="rId60"/>
    <p:sldId id="797" r:id="rId61"/>
    <p:sldId id="798" r:id="rId62"/>
    <p:sldId id="799" r:id="rId63"/>
    <p:sldId id="800" r:id="rId64"/>
    <p:sldId id="801" r:id="rId65"/>
    <p:sldId id="809" r:id="rId66"/>
    <p:sldId id="827" r:id="rId6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1EF1"/>
    <a:srgbClr val="C2ECBB"/>
    <a:srgbClr val="DBF4D5"/>
    <a:srgbClr val="CFF1C4"/>
    <a:srgbClr val="C3D5C2"/>
    <a:srgbClr val="106FAA"/>
    <a:srgbClr val="A7C5EF"/>
    <a:srgbClr val="F3BEB7"/>
    <a:srgbClr val="3072F0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68"/>
    <p:restoredTop sz="83780" autoAdjust="0"/>
  </p:normalViewPr>
  <p:slideViewPr>
    <p:cSldViewPr snapToGrid="0">
      <p:cViewPr varScale="1">
        <p:scale>
          <a:sx n="91" d="100"/>
          <a:sy n="91" d="100"/>
        </p:scale>
        <p:origin x="2040" y="176"/>
      </p:cViewPr>
      <p:guideLst>
        <p:guide orient="horz" pos="2183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2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videolectures.net/adam_coates/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210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err="1"/>
              <a:t>W^l</a:t>
            </a:r>
            <a:r>
              <a:rPr lang="en-US" altLang="zh-TW" sz="1200" dirty="0"/>
              <a:t>: (All the weights between layer l and l+1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“+” is ignore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3286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err="1"/>
              <a:t>W^l</a:t>
            </a:r>
            <a:r>
              <a:rPr lang="en-US" altLang="zh-TW" sz="1200" dirty="0"/>
              <a:t>: (All the weights between layer l and l+1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361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80454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72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2502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Ref: http://speech.ee.ntu.edu.tw/~tlkagk/courses/MLDS_2015_2/Lecture/DNN%20backprop.ecm.mp4/index.html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What is the suitable value for </a:t>
            </a:r>
            <a:r>
              <a:rPr lang="el-GR" altLang="zh-TW" sz="1200" dirty="0"/>
              <a:t>η</a:t>
            </a:r>
            <a:r>
              <a:rPr lang="en-US" altLang="zh-TW" sz="1200" dirty="0"/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I don’t know. Depend on C(</a:t>
            </a:r>
            <a:r>
              <a:rPr lang="el-GR" altLang="zh-TW" sz="1200" dirty="0"/>
              <a:t>θ</a:t>
            </a:r>
            <a:r>
              <a:rPr lang="en-US" altLang="zh-TW" sz="1200" dirty="0"/>
              <a:t>)</a:t>
            </a:r>
            <a:endParaRPr lang="zh-TW" alt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6798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00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6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7717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14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10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217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2446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dirty="0"/>
              <a:t>内存复杂度：</a:t>
            </a:r>
            <a:r>
              <a:rPr lang="en-US" altLang="ja-JP" dirty="0"/>
              <a:t>O(n)</a:t>
            </a:r>
            <a:r>
              <a:rPr lang="ja-JP" altLang="en-US" dirty="0"/>
              <a:t>，需要储存所有正向计算的中间值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9279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8723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dirty="0"/>
              <a:t>数据存储在尾数中，而不是指数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6795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185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WB</a:t>
            </a:r>
          </a:p>
          <a:p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0000FF"/>
                </a:solidFill>
              </a:rPr>
              <a:t>For a fixed number of parameters, a deep model is clearly better than the shallow one.</a:t>
            </a:r>
            <a:endParaRPr lang="zh-TW" altLang="en-US" sz="1200" dirty="0">
              <a:solidFill>
                <a:srgbClr val="0000FF"/>
              </a:solidFill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2BD70-4397-4067-AAF5-075DD707A23D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2886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3BD28-75DF-4233-8F85-EE3A845FE6B6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44280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2BD70-4397-4067-AAF5-075DD707A23D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85164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rogramming -&gt; all in main -&gt; so long and</a:t>
            </a:r>
            <a:r>
              <a:rPr lang="en-US" altLang="zh-TW" baseline="0" dirty="0"/>
              <a:t> bad</a:t>
            </a:r>
          </a:p>
          <a:p>
            <a:r>
              <a:rPr lang="en-US" altLang="zh-TW" baseline="0" dirty="0"/>
              <a:t>-&gt; function -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shorte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91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="1" i="1" u="sng" dirty="0"/>
              <a:t>Fully Connected Feedforward Network </a:t>
            </a:r>
            <a:endParaRPr lang="zh-TW" altLang="en-US" b="1" i="1" u="sng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0000FF"/>
                </a:solidFill>
              </a:rPr>
              <a:t>You can always connect the neurons in your own way.</a:t>
            </a:r>
            <a:endParaRPr lang="zh-TW" altLang="en-US" sz="1200" dirty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D05C0D-00F1-4D27-9FA2-F1BC4B0526DB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69122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04996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84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Poepel</a:t>
            </a:r>
            <a:r>
              <a:rPr lang="en-US" altLang="zh-TW" baseline="0" dirty="0"/>
              <a:t> said AI</a:t>
            </a:r>
            <a:r>
              <a:rPr lang="zh-TW" altLang="en-US" baseline="0" dirty="0"/>
              <a:t>＝　ｄｅｅｐ　＋　ｂｉｇｄａｔａ</a:t>
            </a:r>
            <a:endParaRPr lang="en-US" altLang="zh-TW" baseline="0" dirty="0"/>
          </a:p>
          <a:p>
            <a:r>
              <a:rPr lang="en-US" altLang="zh-TW" baseline="0" dirty="0" err="1"/>
              <a:t>Bigdata</a:t>
            </a:r>
            <a:r>
              <a:rPr lang="en-US" altLang="zh-TW" baseline="0" dirty="0"/>
              <a:t> -&gt; deep</a:t>
            </a:r>
          </a:p>
          <a:p>
            <a:r>
              <a:rPr lang="en-US" altLang="zh-TW" baseline="0" dirty="0"/>
              <a:t>Deep is not for big data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Deep Learning also works on small data set.</a:t>
            </a:r>
            <a:endParaRPr lang="zh-TW" altLang="en-US" sz="1200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Need less data!!!!!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23569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ess training dat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7139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sz="1200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3BD28-75DF-4233-8F85-EE3A845FE6B6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9860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gnore</a:t>
            </a:r>
            <a:r>
              <a:rPr lang="en-US" altLang="zh-TW" baseline="0" dirty="0"/>
              <a:t> 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9828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example,</a:t>
            </a:r>
            <a:r>
              <a:rPr lang="en-US" altLang="zh-TW" baseline="0" dirty="0"/>
              <a:t> if we modify “1” to “2”, then we have another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097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ke sure you know how to do it</a:t>
            </a:r>
          </a:p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or: </a:t>
            </a:r>
            <a:r>
              <a:rPr lang="en-US" altLang="zh-TW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Adam Coates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aidu, Inc. </a:t>
            </a:r>
            <a:endParaRPr lang="en-US" altLang="zh-TW" dirty="0"/>
          </a:p>
          <a:p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ep Learning (hopefully faster)</a:t>
            </a:r>
          </a:p>
          <a:p>
            <a:endParaRPr lang="en-US" altLang="zh-TW" dirty="0"/>
          </a:p>
          <a:p>
            <a:r>
              <a:rPr lang="en-US" altLang="zh-TW" dirty="0"/>
              <a:t>http://videolectures.net/deeplearning2015_coates_deep_learning/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3527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7727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497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Case 2: l is the output layer</a:t>
            </a:r>
            <a:endParaRPr lang="zh-TW" altLang="en-US" dirty="0"/>
          </a:p>
          <a:p>
            <a:endParaRPr lang="en-US" altLang="zh-TW" dirty="0"/>
          </a:p>
          <a:p>
            <a:r>
              <a:rPr lang="en-US" altLang="zh-TW" dirty="0"/>
              <a:t>Case</a:t>
            </a:r>
            <a:r>
              <a:rPr lang="en-US" altLang="zh-TW" baseline="0" dirty="0"/>
              <a:t> 1: l-1 is the input layer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Find the relation between the output of two layer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6925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83432" y="69679"/>
            <a:ext cx="4176464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>
              <a:lnSpc>
                <a:spcPct val="120000"/>
              </a:lnSpc>
              <a:spcBef>
                <a:spcPts val="1000"/>
              </a:spcBef>
              <a:buClr>
                <a:schemeClr val="accent2"/>
              </a:buClr>
              <a:buSzPct val="80000"/>
            </a:pPr>
            <a:r>
              <a:rPr lang="zh-CN" altLang="en-US" dirty="0"/>
              <a:t>标题</a:t>
            </a: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组合 4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16" name="组合 15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71588" y="1268413"/>
            <a:ext cx="9825037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99672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4D3A1796-FE4F-4CE2-AA60-E861BA6E0949}" type="datetimeFigureOut">
              <a:rPr lang="zh-TW" altLang="en-US" smtClean="0"/>
              <a:t>2022/12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0E24186D-8EEA-426C-9630-B8182DA83A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9040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Text"/>
          <p:cNvSpPr txBox="1">
            <a:spLocks noGrp="1"/>
          </p:cNvSpPr>
          <p:nvPr>
            <p:ph type="title"/>
          </p:nvPr>
        </p:nvSpPr>
        <p:spPr>
          <a:xfrm>
            <a:off x="429015" y="153248"/>
            <a:ext cx="10940407" cy="727657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4" name="Body Level One…"/>
          <p:cNvSpPr txBox="1">
            <a:spLocks noGrp="1"/>
          </p:cNvSpPr>
          <p:nvPr>
            <p:ph type="body" idx="1"/>
          </p:nvPr>
        </p:nvSpPr>
        <p:spPr>
          <a:xfrm>
            <a:off x="454123" y="1345775"/>
            <a:ext cx="10940405" cy="4738571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0083"/>
            <a:ext cx="2844800" cy="37253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73801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4295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lnSpc>
                <a:spcPct val="100000"/>
              </a:lnSpc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8" r:id="rId12"/>
    <p:sldLayoutId id="2147484239" r:id="rId13"/>
    <p:sldLayoutId id="2147484240" r:id="rId14"/>
    <p:sldLayoutId id="2147484241" r:id="rId1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4.png"/><Relationship Id="rId7" Type="http://schemas.openxmlformats.org/officeDocument/2006/relationships/image" Target="../media/image13.png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10.png"/><Relationship Id="rId15" Type="http://schemas.openxmlformats.org/officeDocument/2006/relationships/image" Target="../media/image16.png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jithub.cn/fileserver/activationfunctionallinone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8.png"/><Relationship Id="rId4" Type="http://schemas.openxmlformats.org/officeDocument/2006/relationships/image" Target="../media/image14.wmf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2" Type="http://schemas.openxmlformats.org/officeDocument/2006/relationships/image" Target="../media/image24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511.png"/><Relationship Id="rId14" Type="http://schemas.openxmlformats.org/officeDocument/2006/relationships/image" Target="../media/image222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2" Type="http://schemas.openxmlformats.org/officeDocument/2006/relationships/image" Target="../media/image321.png"/><Relationship Id="rId17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1.png"/><Relationship Id="rId15" Type="http://schemas.openxmlformats.org/officeDocument/2006/relationships/image" Target="../media/image35.png"/><Relationship Id="rId10" Type="http://schemas.openxmlformats.org/officeDocument/2006/relationships/image" Target="../media/image300.png"/><Relationship Id="rId4" Type="http://schemas.openxmlformats.org/officeDocument/2006/relationships/image" Target="../media/image285.png"/><Relationship Id="rId9" Type="http://schemas.openxmlformats.org/officeDocument/2006/relationships/image" Target="../media/image2911.png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18" Type="http://schemas.openxmlformats.org/officeDocument/2006/relationships/image" Target="../media/image293.png"/><Relationship Id="rId26" Type="http://schemas.openxmlformats.org/officeDocument/2006/relationships/image" Target="../media/image54.png"/><Relationship Id="rId3" Type="http://schemas.openxmlformats.org/officeDocument/2006/relationships/oleObject" Target="../embeddings/oleObject9.bin"/><Relationship Id="rId21" Type="http://schemas.openxmlformats.org/officeDocument/2006/relationships/image" Target="../media/image49.png"/><Relationship Id="rId12" Type="http://schemas.openxmlformats.org/officeDocument/2006/relationships/image" Target="../media/image400.png"/><Relationship Id="rId17" Type="http://schemas.openxmlformats.org/officeDocument/2006/relationships/image" Target="../media/image45.png"/><Relationship Id="rId25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4.png"/><Relationship Id="rId20" Type="http://schemas.openxmlformats.org/officeDocument/2006/relationships/image" Target="../media/image48.png"/><Relationship Id="rId29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390.png"/><Relationship Id="rId24" Type="http://schemas.openxmlformats.org/officeDocument/2006/relationships/image" Target="../media/image52.png"/><Relationship Id="rId32" Type="http://schemas.openxmlformats.org/officeDocument/2006/relationships/image" Target="../media/image580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3.png"/><Relationship Id="rId23" Type="http://schemas.openxmlformats.org/officeDocument/2006/relationships/image" Target="../media/image51.png"/><Relationship Id="rId28" Type="http://schemas.openxmlformats.org/officeDocument/2006/relationships/image" Target="../media/image56.png"/><Relationship Id="rId10" Type="http://schemas.openxmlformats.org/officeDocument/2006/relationships/image" Target="../media/image40.png"/><Relationship Id="rId31" Type="http://schemas.openxmlformats.org/officeDocument/2006/relationships/image" Target="../media/image55.png"/><Relationship Id="rId4" Type="http://schemas.openxmlformats.org/officeDocument/2006/relationships/image" Target="../media/image14.wmf"/><Relationship Id="rId9" Type="http://schemas.openxmlformats.org/officeDocument/2006/relationships/image" Target="../media/image39.png"/><Relationship Id="rId14" Type="http://schemas.openxmlformats.org/officeDocument/2006/relationships/image" Target="../media/image42.png"/><Relationship Id="rId22" Type="http://schemas.openxmlformats.org/officeDocument/2006/relationships/image" Target="../media/image50.png"/><Relationship Id="rId27" Type="http://schemas.openxmlformats.org/officeDocument/2006/relationships/image" Target="../media/image32.png"/><Relationship Id="rId30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8" Type="http://schemas.openxmlformats.org/officeDocument/2006/relationships/image" Target="../media/image63.png"/><Relationship Id="rId26" Type="http://schemas.openxmlformats.org/officeDocument/2006/relationships/image" Target="../media/image390.png"/><Relationship Id="rId21" Type="http://schemas.openxmlformats.org/officeDocument/2006/relationships/image" Target="../media/image42.png"/><Relationship Id="rId34" Type="http://schemas.openxmlformats.org/officeDocument/2006/relationships/image" Target="../media/image72.png"/><Relationship Id="rId7" Type="http://schemas.openxmlformats.org/officeDocument/2006/relationships/image" Target="../media/image14.wmf"/><Relationship Id="rId17" Type="http://schemas.openxmlformats.org/officeDocument/2006/relationships/image" Target="../media/image62.png"/><Relationship Id="rId25" Type="http://schemas.openxmlformats.org/officeDocument/2006/relationships/image" Target="../media/image68.png"/><Relationship Id="rId3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29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24" Type="http://schemas.openxmlformats.org/officeDocument/2006/relationships/image" Target="../media/image67.png"/><Relationship Id="rId32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410.png"/><Relationship Id="rId23" Type="http://schemas.openxmlformats.org/officeDocument/2006/relationships/image" Target="../media/image66.png"/><Relationship Id="rId28" Type="http://schemas.openxmlformats.org/officeDocument/2006/relationships/image" Target="../media/image41.png"/><Relationship Id="rId10" Type="http://schemas.openxmlformats.org/officeDocument/2006/relationships/image" Target="../media/image58.png"/><Relationship Id="rId19" Type="http://schemas.openxmlformats.org/officeDocument/2006/relationships/image" Target="../media/image64.png"/><Relationship Id="rId31" Type="http://schemas.openxmlformats.org/officeDocument/2006/relationships/image" Target="../media/image70.png"/><Relationship Id="rId4" Type="http://schemas.openxmlformats.org/officeDocument/2006/relationships/image" Target="../media/image59.png"/><Relationship Id="rId9" Type="http://schemas.openxmlformats.org/officeDocument/2006/relationships/image" Target="../media/image13.wmf"/><Relationship Id="rId14" Type="http://schemas.openxmlformats.org/officeDocument/2006/relationships/image" Target="../media/image460.png"/><Relationship Id="rId22" Type="http://schemas.openxmlformats.org/officeDocument/2006/relationships/image" Target="../media/image650.png"/><Relationship Id="rId27" Type="http://schemas.openxmlformats.org/officeDocument/2006/relationships/image" Target="../media/image400.png"/><Relationship Id="rId30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721.png"/><Relationship Id="rId18" Type="http://schemas.openxmlformats.org/officeDocument/2006/relationships/image" Target="../media/image39.wmf"/><Relationship Id="rId26" Type="http://schemas.openxmlformats.org/officeDocument/2006/relationships/image" Target="../media/image662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681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98.png"/><Relationship Id="rId4" Type="http://schemas.openxmlformats.org/officeDocument/2006/relationships/image" Target="../media/image80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671.png"/><Relationship Id="rId30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08.png"/><Relationship Id="rId3" Type="http://schemas.openxmlformats.org/officeDocument/2006/relationships/oleObject" Target="../embeddings/oleObject24.bin"/><Relationship Id="rId34" Type="http://schemas.openxmlformats.org/officeDocument/2006/relationships/image" Target="../media/image97.png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wmf"/><Relationship Id="rId17" Type="http://schemas.openxmlformats.org/officeDocument/2006/relationships/image" Target="../media/image79.png"/><Relationship Id="rId33" Type="http://schemas.openxmlformats.org/officeDocument/2006/relationships/image" Target="../media/image96.png"/><Relationship Id="rId38" Type="http://schemas.openxmlformats.org/officeDocument/2006/relationships/image" Target="../media/image81.png"/><Relationship Id="rId46" Type="http://schemas.openxmlformats.org/officeDocument/2006/relationships/image" Target="../media/image36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8.png"/><Relationship Id="rId41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32" Type="http://schemas.openxmlformats.org/officeDocument/2006/relationships/image" Target="../media/image95.png"/><Relationship Id="rId37" Type="http://schemas.openxmlformats.org/officeDocument/2006/relationships/image" Target="../media/image91.png"/><Relationship Id="rId40" Type="http://schemas.openxmlformats.org/officeDocument/2006/relationships/image" Target="../media/image109.png"/><Relationship Id="rId45" Type="http://schemas.openxmlformats.org/officeDocument/2006/relationships/oleObject" Target="../embeddings/oleObject32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77.png"/><Relationship Id="rId36" Type="http://schemas.openxmlformats.org/officeDocument/2006/relationships/image" Target="../media/image90.png"/><Relationship Id="rId10" Type="http://schemas.openxmlformats.org/officeDocument/2006/relationships/oleObject" Target="../embeddings/oleObject28.bin"/><Relationship Id="rId31" Type="http://schemas.openxmlformats.org/officeDocument/2006/relationships/image" Target="../media/image94.png"/><Relationship Id="rId44" Type="http://schemas.openxmlformats.org/officeDocument/2006/relationships/image" Target="../media/image3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6.png"/><Relationship Id="rId30" Type="http://schemas.openxmlformats.org/officeDocument/2006/relationships/image" Target="../media/image93.png"/><Relationship Id="rId35" Type="http://schemas.openxmlformats.org/officeDocument/2006/relationships/image" Target="../media/image98.png"/><Relationship Id="rId43" Type="http://schemas.openxmlformats.org/officeDocument/2006/relationships/oleObject" Target="../embeddings/oleObject31.bin"/><Relationship Id="rId48" Type="http://schemas.openxmlformats.org/officeDocument/2006/relationships/image" Target="../media/image37.wmf"/><Relationship Id="rId8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3.png"/><Relationship Id="rId39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34" Type="http://schemas.openxmlformats.org/officeDocument/2006/relationships/image" Target="../media/image114.png"/><Relationship Id="rId42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7" Type="http://schemas.openxmlformats.org/officeDocument/2006/relationships/image" Target="../media/image82.png"/><Relationship Id="rId33" Type="http://schemas.openxmlformats.org/officeDocument/2006/relationships/image" Target="../media/image113.png"/><Relationship Id="rId38" Type="http://schemas.openxmlformats.org/officeDocument/2006/relationships/image" Target="../media/image34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4.wmf"/><Relationship Id="rId29" Type="http://schemas.openxmlformats.org/officeDocument/2006/relationships/image" Target="../media/image96.png"/><Relationship Id="rId41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32" Type="http://schemas.openxmlformats.org/officeDocument/2006/relationships/image" Target="../media/image112.png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8" Type="http://schemas.openxmlformats.org/officeDocument/2006/relationships/image" Target="../media/image95.png"/><Relationship Id="rId36" Type="http://schemas.openxmlformats.org/officeDocument/2006/relationships/image" Target="../media/image691.png"/><Relationship Id="rId10" Type="http://schemas.openxmlformats.org/officeDocument/2006/relationships/oleObject" Target="../embeddings/oleObject38.bin"/><Relationship Id="rId31" Type="http://schemas.openxmlformats.org/officeDocument/2006/relationships/image" Target="../media/image98.png"/><Relationship Id="rId44" Type="http://schemas.openxmlformats.org/officeDocument/2006/relationships/image" Target="../media/image3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11.png"/><Relationship Id="rId27" Type="http://schemas.openxmlformats.org/officeDocument/2006/relationships/image" Target="../media/image94.png"/><Relationship Id="rId30" Type="http://schemas.openxmlformats.org/officeDocument/2006/relationships/image" Target="../media/image97.png"/><Relationship Id="rId35" Type="http://schemas.openxmlformats.org/officeDocument/2006/relationships/image" Target="../media/image83.png"/><Relationship Id="rId43" Type="http://schemas.openxmlformats.org/officeDocument/2006/relationships/oleObject" Target="../embeddings/oleObject44.bin"/><Relationship Id="rId8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26" Type="http://schemas.openxmlformats.org/officeDocument/2006/relationships/image" Target="../media/image74.png"/><Relationship Id="rId39" Type="http://schemas.openxmlformats.org/officeDocument/2006/relationships/oleObject" Target="../embeddings/oleObject52.bin"/><Relationship Id="rId3" Type="http://schemas.openxmlformats.org/officeDocument/2006/relationships/oleObject" Target="../embeddings/oleObject45.bin"/><Relationship Id="rId34" Type="http://schemas.openxmlformats.org/officeDocument/2006/relationships/image" Target="../media/image88.png"/><Relationship Id="rId42" Type="http://schemas.openxmlformats.org/officeDocument/2006/relationships/image" Target="../media/image37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5.png"/><Relationship Id="rId25" Type="http://schemas.openxmlformats.org/officeDocument/2006/relationships/image" Target="../media/image114.png"/><Relationship Id="rId33" Type="http://schemas.openxmlformats.org/officeDocument/2006/relationships/image" Target="../media/image111.png"/><Relationship Id="rId38" Type="http://schemas.openxmlformats.org/officeDocument/2006/relationships/image" Target="../media/image35.wmf"/><Relationship Id="rId2" Type="http://schemas.openxmlformats.org/officeDocument/2006/relationships/notesSlide" Target="../notesSlides/notesSlide12.xml"/><Relationship Id="rId29" Type="http://schemas.openxmlformats.org/officeDocument/2006/relationships/image" Target="../media/image95.png"/><Relationship Id="rId41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24" Type="http://schemas.openxmlformats.org/officeDocument/2006/relationships/image" Target="../media/image98.png"/><Relationship Id="rId32" Type="http://schemas.openxmlformats.org/officeDocument/2006/relationships/image" Target="../media/image110.png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36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86.png"/><Relationship Id="rId23" Type="http://schemas.openxmlformats.org/officeDocument/2006/relationships/image" Target="../media/image97.png"/><Relationship Id="rId28" Type="http://schemas.openxmlformats.org/officeDocument/2006/relationships/image" Target="../media/image831.png"/><Relationship Id="rId36" Type="http://schemas.openxmlformats.org/officeDocument/2006/relationships/image" Target="../media/image34.wmf"/><Relationship Id="rId10" Type="http://schemas.openxmlformats.org/officeDocument/2006/relationships/image" Target="../media/image46.wmf"/><Relationship Id="rId31" Type="http://schemas.openxmlformats.org/officeDocument/2006/relationships/image" Target="../media/image87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Relationship Id="rId22" Type="http://schemas.openxmlformats.org/officeDocument/2006/relationships/image" Target="../media/image96.png"/><Relationship Id="rId27" Type="http://schemas.openxmlformats.org/officeDocument/2006/relationships/image" Target="../media/image75.png"/><Relationship Id="rId30" Type="http://schemas.openxmlformats.org/officeDocument/2006/relationships/image" Target="../media/image121.png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90.png"/><Relationship Id="rId39" Type="http://schemas.openxmlformats.org/officeDocument/2006/relationships/image" Target="../media/image34.wmf"/><Relationship Id="rId3" Type="http://schemas.openxmlformats.org/officeDocument/2006/relationships/oleObject" Target="../embeddings/oleObject54.bin"/><Relationship Id="rId34" Type="http://schemas.openxmlformats.org/officeDocument/2006/relationships/image" Target="../media/image99.png"/><Relationship Id="rId42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3.wmf"/><Relationship Id="rId25" Type="http://schemas.openxmlformats.org/officeDocument/2006/relationships/image" Target="../media/image680.png"/><Relationship Id="rId33" Type="http://schemas.openxmlformats.org/officeDocument/2006/relationships/image" Target="../media/image130.png"/><Relationship Id="rId38" Type="http://schemas.openxmlformats.org/officeDocument/2006/relationships/oleObject" Target="../embeddings/oleObject60.bin"/><Relationship Id="rId2" Type="http://schemas.openxmlformats.org/officeDocument/2006/relationships/notesSlide" Target="../notesSlides/notesSlide13.xml"/><Relationship Id="rId29" Type="http://schemas.openxmlformats.org/officeDocument/2006/relationships/image" Target="../media/image92.png"/><Relationship Id="rId41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70.png"/><Relationship Id="rId32" Type="http://schemas.openxmlformats.org/officeDocument/2006/relationships/image" Target="../media/image730.png"/><Relationship Id="rId37" Type="http://schemas.openxmlformats.org/officeDocument/2006/relationships/image" Target="../media/image118.png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37.wmf"/><Relationship Id="rId5" Type="http://schemas.openxmlformats.org/officeDocument/2006/relationships/oleObject" Target="../embeddings/oleObject55.bin"/><Relationship Id="rId23" Type="http://schemas.openxmlformats.org/officeDocument/2006/relationships/image" Target="../media/image94.png"/><Relationship Id="rId28" Type="http://schemas.openxmlformats.org/officeDocument/2006/relationships/image" Target="../media/image89.png"/><Relationship Id="rId36" Type="http://schemas.openxmlformats.org/officeDocument/2006/relationships/image" Target="../media/image117.png"/><Relationship Id="rId10" Type="http://schemas.openxmlformats.org/officeDocument/2006/relationships/oleObject" Target="../embeddings/oleObject58.bin"/><Relationship Id="rId31" Type="http://schemas.openxmlformats.org/officeDocument/2006/relationships/image" Target="../media/image720.png"/><Relationship Id="rId44" Type="http://schemas.openxmlformats.org/officeDocument/2006/relationships/oleObject" Target="../embeddings/oleObject63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7.bin"/><Relationship Id="rId22" Type="http://schemas.openxmlformats.org/officeDocument/2006/relationships/image" Target="../media/image93.png"/><Relationship Id="rId27" Type="http://schemas.openxmlformats.org/officeDocument/2006/relationships/image" Target="../media/image700.png"/><Relationship Id="rId30" Type="http://schemas.openxmlformats.org/officeDocument/2006/relationships/image" Target="../media/image712.png"/><Relationship Id="rId35" Type="http://schemas.openxmlformats.org/officeDocument/2006/relationships/image" Target="../media/image116.png"/><Relationship Id="rId43" Type="http://schemas.openxmlformats.org/officeDocument/2006/relationships/image" Target="../media/image36.wmf"/><Relationship Id="rId8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39" Type="http://schemas.openxmlformats.org/officeDocument/2006/relationships/oleObject" Target="../embeddings/oleObject65.bin"/><Relationship Id="rId3" Type="http://schemas.openxmlformats.org/officeDocument/2006/relationships/image" Target="../media/image100.png"/><Relationship Id="rId34" Type="http://schemas.openxmlformats.org/officeDocument/2006/relationships/image" Target="../media/image134.png"/><Relationship Id="rId42" Type="http://schemas.openxmlformats.org/officeDocument/2006/relationships/image" Target="../media/image42.wmf"/><Relationship Id="rId55" Type="http://schemas.openxmlformats.org/officeDocument/2006/relationships/image" Target="../media/image790.png"/><Relationship Id="rId63" Type="http://schemas.openxmlformats.org/officeDocument/2006/relationships/image" Target="../media/image881.png"/><Relationship Id="rId68" Type="http://schemas.openxmlformats.org/officeDocument/2006/relationships/image" Target="../media/image34.wmf"/><Relationship Id="rId38" Type="http://schemas.openxmlformats.org/officeDocument/2006/relationships/image" Target="../media/image38.wmf"/><Relationship Id="rId46" Type="http://schemas.openxmlformats.org/officeDocument/2006/relationships/image" Target="../media/image43.wmf"/><Relationship Id="rId59" Type="http://schemas.openxmlformats.org/officeDocument/2006/relationships/image" Target="../media/image830.png"/><Relationship Id="rId67" Type="http://schemas.openxmlformats.org/officeDocument/2006/relationships/oleObject" Target="../embeddings/oleObject70.bin"/><Relationship Id="rId71" Type="http://schemas.openxmlformats.org/officeDocument/2006/relationships/oleObject" Target="../embeddings/oleObject72.bin"/><Relationship Id="rId41" Type="http://schemas.openxmlformats.org/officeDocument/2006/relationships/oleObject" Target="../embeddings/oleObject66.bin"/><Relationship Id="rId62" Type="http://schemas.openxmlformats.org/officeDocument/2006/relationships/image" Target="../media/image1000.png"/><Relationship Id="rId70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69.bin"/><Relationship Id="rId58" Type="http://schemas.openxmlformats.org/officeDocument/2006/relationships/image" Target="../media/image820.png"/><Relationship Id="rId66" Type="http://schemas.openxmlformats.org/officeDocument/2006/relationships/image" Target="../media/image990.png"/><Relationship Id="rId74" Type="http://schemas.openxmlformats.org/officeDocument/2006/relationships/image" Target="../media/image37.wmf"/><Relationship Id="rId36" Type="http://schemas.openxmlformats.org/officeDocument/2006/relationships/image" Target="../media/image102.png"/><Relationship Id="rId57" Type="http://schemas.openxmlformats.org/officeDocument/2006/relationships/image" Target="../media/image810.png"/><Relationship Id="rId61" Type="http://schemas.openxmlformats.org/officeDocument/2006/relationships/image" Target="../media/image920.png"/><Relationship Id="rId44" Type="http://schemas.openxmlformats.org/officeDocument/2006/relationships/oleObject" Target="../embeddings/oleObject68.bin"/><Relationship Id="rId60" Type="http://schemas.openxmlformats.org/officeDocument/2006/relationships/image" Target="../media/image840.png"/><Relationship Id="rId65" Type="http://schemas.openxmlformats.org/officeDocument/2006/relationships/image" Target="../media/image900.png"/><Relationship Id="rId73" Type="http://schemas.openxmlformats.org/officeDocument/2006/relationships/oleObject" Target="../embeddings/oleObject73.bin"/><Relationship Id="rId35" Type="http://schemas.openxmlformats.org/officeDocument/2006/relationships/image" Target="../media/image101.png"/><Relationship Id="rId43" Type="http://schemas.openxmlformats.org/officeDocument/2006/relationships/oleObject" Target="../embeddings/oleObject67.bin"/><Relationship Id="rId56" Type="http://schemas.openxmlformats.org/officeDocument/2006/relationships/image" Target="../media/image800.png"/><Relationship Id="rId64" Type="http://schemas.openxmlformats.org/officeDocument/2006/relationships/image" Target="../media/image892.png"/><Relationship Id="rId69" Type="http://schemas.openxmlformats.org/officeDocument/2006/relationships/oleObject" Target="../embeddings/oleObject71.bin"/><Relationship Id="rId72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3" Type="http://schemas.openxmlformats.org/officeDocument/2006/relationships/image" Target="../media/image103.png"/><Relationship Id="rId55" Type="http://schemas.openxmlformats.org/officeDocument/2006/relationships/image" Target="../media/image800.png"/><Relationship Id="rId63" Type="http://schemas.openxmlformats.org/officeDocument/2006/relationships/image" Target="../media/image892.png"/><Relationship Id="rId68" Type="http://schemas.openxmlformats.org/officeDocument/2006/relationships/oleObject" Target="../embeddings/oleObject81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77.bin"/><Relationship Id="rId59" Type="http://schemas.openxmlformats.org/officeDocument/2006/relationships/image" Target="../media/image840.png"/><Relationship Id="rId67" Type="http://schemas.openxmlformats.org/officeDocument/2006/relationships/image" Target="../media/image34.wmf"/><Relationship Id="rId71" Type="http://schemas.openxmlformats.org/officeDocument/2006/relationships/image" Target="../media/image36.wmf"/><Relationship Id="rId54" Type="http://schemas.openxmlformats.org/officeDocument/2006/relationships/image" Target="../media/image790.png"/><Relationship Id="rId62" Type="http://schemas.openxmlformats.org/officeDocument/2006/relationships/image" Target="../media/image881.png"/><Relationship Id="rId70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42.wmf"/><Relationship Id="rId58" Type="http://schemas.openxmlformats.org/officeDocument/2006/relationships/image" Target="../media/image830.png"/><Relationship Id="rId66" Type="http://schemas.openxmlformats.org/officeDocument/2006/relationships/oleObject" Target="../embeddings/oleObject80.bin"/><Relationship Id="rId5" Type="http://schemas.openxmlformats.org/officeDocument/2006/relationships/image" Target="../media/image105.png"/><Relationship Id="rId15" Type="http://schemas.openxmlformats.org/officeDocument/2006/relationships/image" Target="../media/image43.wmf"/><Relationship Id="rId57" Type="http://schemas.openxmlformats.org/officeDocument/2006/relationships/image" Target="../media/image820.png"/><Relationship Id="rId61" Type="http://schemas.openxmlformats.org/officeDocument/2006/relationships/image" Target="../media/image1000.png"/><Relationship Id="rId10" Type="http://schemas.openxmlformats.org/officeDocument/2006/relationships/oleObject" Target="../embeddings/oleObject76.bin"/><Relationship Id="rId60" Type="http://schemas.openxmlformats.org/officeDocument/2006/relationships/image" Target="../media/image920.png"/><Relationship Id="rId65" Type="http://schemas.openxmlformats.org/officeDocument/2006/relationships/image" Target="../media/image990.png"/><Relationship Id="rId73" Type="http://schemas.openxmlformats.org/officeDocument/2006/relationships/image" Target="../media/image37.wmf"/><Relationship Id="rId4" Type="http://schemas.openxmlformats.org/officeDocument/2006/relationships/image" Target="../media/image104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79.bin"/><Relationship Id="rId56" Type="http://schemas.openxmlformats.org/officeDocument/2006/relationships/image" Target="../media/image810.png"/><Relationship Id="rId64" Type="http://schemas.openxmlformats.org/officeDocument/2006/relationships/image" Target="../media/image900.png"/><Relationship Id="rId69" Type="http://schemas.openxmlformats.org/officeDocument/2006/relationships/image" Target="../media/image35.wmf"/><Relationship Id="rId8" Type="http://schemas.openxmlformats.org/officeDocument/2006/relationships/oleObject" Target="../embeddings/oleObject75.bin"/><Relationship Id="rId72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6.png"/><Relationship Id="rId26" Type="http://schemas.openxmlformats.org/officeDocument/2006/relationships/image" Target="../media/image128.png"/><Relationship Id="rId3" Type="http://schemas.openxmlformats.org/officeDocument/2006/relationships/image" Target="../media/image84.png"/><Relationship Id="rId21" Type="http://schemas.openxmlformats.org/officeDocument/2006/relationships/image" Target="../media/image139.png"/><Relationship Id="rId7" Type="http://schemas.openxmlformats.org/officeDocument/2006/relationships/image" Target="../media/image120.png"/><Relationship Id="rId12" Type="http://schemas.openxmlformats.org/officeDocument/2006/relationships/image" Target="../media/image126.png"/><Relationship Id="rId17" Type="http://schemas.openxmlformats.org/officeDocument/2006/relationships/image" Target="../media/image135.png"/><Relationship Id="rId25" Type="http://schemas.openxmlformats.org/officeDocument/2006/relationships/image" Target="../media/image143.png"/><Relationship Id="rId2" Type="http://schemas.openxmlformats.org/officeDocument/2006/relationships/notesSlide" Target="../notesSlides/notesSlide14.xml"/><Relationship Id="rId20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11" Type="http://schemas.openxmlformats.org/officeDocument/2006/relationships/image" Target="../media/image125.png"/><Relationship Id="rId24" Type="http://schemas.openxmlformats.org/officeDocument/2006/relationships/image" Target="../media/image142.png"/><Relationship Id="rId5" Type="http://schemas.openxmlformats.org/officeDocument/2006/relationships/image" Target="../media/image107.png"/><Relationship Id="rId23" Type="http://schemas.openxmlformats.org/officeDocument/2006/relationships/image" Target="../media/image141.png"/><Relationship Id="rId28" Type="http://schemas.openxmlformats.org/officeDocument/2006/relationships/image" Target="../media/image131.png"/><Relationship Id="rId10" Type="http://schemas.openxmlformats.org/officeDocument/2006/relationships/image" Target="../media/image124.png"/><Relationship Id="rId19" Type="http://schemas.openxmlformats.org/officeDocument/2006/relationships/image" Target="../media/image137.png"/><Relationship Id="rId4" Type="http://schemas.openxmlformats.org/officeDocument/2006/relationships/image" Target="../media/image106.png"/><Relationship Id="rId9" Type="http://schemas.openxmlformats.org/officeDocument/2006/relationships/image" Target="../media/image123.png"/><Relationship Id="rId22" Type="http://schemas.openxmlformats.org/officeDocument/2006/relationships/image" Target="../media/image140.png"/><Relationship Id="rId27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48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133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3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88.bin"/><Relationship Id="rId39" Type="http://schemas.openxmlformats.org/officeDocument/2006/relationships/image" Target="../media/image175.png"/><Relationship Id="rId3" Type="http://schemas.openxmlformats.org/officeDocument/2006/relationships/image" Target="../media/image183.png"/><Relationship Id="rId34" Type="http://schemas.openxmlformats.org/officeDocument/2006/relationships/image" Target="../media/image184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950.bin"/><Relationship Id="rId25" Type="http://schemas.openxmlformats.org/officeDocument/2006/relationships/image" Target="../media/image1431.png"/><Relationship Id="rId33" Type="http://schemas.openxmlformats.org/officeDocument/2006/relationships/image" Target="../media/image210.png"/><Relationship Id="rId38" Type="http://schemas.openxmlformats.org/officeDocument/2006/relationships/image" Target="../media/image144.png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41" Type="http://schemas.openxmlformats.org/officeDocument/2006/relationships/image" Target="../media/image145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0.bin"/><Relationship Id="rId11" Type="http://schemas.openxmlformats.org/officeDocument/2006/relationships/image" Target="../media/image117.wmf"/><Relationship Id="rId24" Type="http://schemas.openxmlformats.org/officeDocument/2006/relationships/image" Target="../media/image1391.png"/><Relationship Id="rId32" Type="http://schemas.openxmlformats.org/officeDocument/2006/relationships/image" Target="../media/image1411.png"/><Relationship Id="rId37" Type="http://schemas.openxmlformats.org/officeDocument/2006/relationships/image" Target="../media/image132.png"/><Relationship Id="rId40" Type="http://schemas.openxmlformats.org/officeDocument/2006/relationships/image" Target="../media/image1430.png"/><Relationship Id="rId5" Type="http://schemas.openxmlformats.org/officeDocument/2006/relationships/image" Target="../media/image116.wmf"/><Relationship Id="rId15" Type="http://schemas.openxmlformats.org/officeDocument/2006/relationships/image" Target="../media/image119.wmf"/><Relationship Id="rId23" Type="http://schemas.openxmlformats.org/officeDocument/2006/relationships/image" Target="../media/image118.wmf"/><Relationship Id="rId36" Type="http://schemas.openxmlformats.org/officeDocument/2006/relationships/image" Target="../media/image155.png"/><Relationship Id="rId10" Type="http://schemas.openxmlformats.org/officeDocument/2006/relationships/oleObject" Target="../embeddings/oleObject930.bin"/><Relationship Id="rId19" Type="http://schemas.openxmlformats.org/officeDocument/2006/relationships/oleObject" Target="../embeddings/oleObject960.bin"/><Relationship Id="rId31" Type="http://schemas.openxmlformats.org/officeDocument/2006/relationships/image" Target="../media/image1040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940.bin"/><Relationship Id="rId22" Type="http://schemas.openxmlformats.org/officeDocument/2006/relationships/oleObject" Target="../embeddings/oleObject970.bin"/><Relationship Id="rId35" Type="http://schemas.openxmlformats.org/officeDocument/2006/relationships/image" Target="../media/image212.png"/><Relationship Id="rId8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39" Type="http://schemas.openxmlformats.org/officeDocument/2006/relationships/oleObject" Target="../embeddings/oleObject91.bin"/><Relationship Id="rId3" Type="http://schemas.openxmlformats.org/officeDocument/2006/relationships/image" Target="../media/image1463.png"/><Relationship Id="rId42" Type="http://schemas.openxmlformats.org/officeDocument/2006/relationships/image" Target="../media/image118.wmf"/><Relationship Id="rId47" Type="http://schemas.openxmlformats.org/officeDocument/2006/relationships/image" Target="../media/image1431.png"/><Relationship Id="rId38" Type="http://schemas.openxmlformats.org/officeDocument/2006/relationships/image" Target="../media/image116.wmf"/><Relationship Id="rId46" Type="http://schemas.openxmlformats.org/officeDocument/2006/relationships/image" Target="../media/image151.png"/><Relationship Id="rId41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2.png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17.wmf"/><Relationship Id="rId45" Type="http://schemas.openxmlformats.org/officeDocument/2006/relationships/image" Target="../media/image150.png"/><Relationship Id="rId5" Type="http://schemas.openxmlformats.org/officeDocument/2006/relationships/image" Target="../media/image1464.png"/><Relationship Id="rId36" Type="http://schemas.openxmlformats.org/officeDocument/2006/relationships/image" Target="../media/image187.png"/><Relationship Id="rId44" Type="http://schemas.openxmlformats.org/officeDocument/2006/relationships/oleObject" Target="../embeddings/oleObject94.bin"/><Relationship Id="rId4" Type="http://schemas.openxmlformats.org/officeDocument/2006/relationships/image" Target="../media/image1452.png"/><Relationship Id="rId35" Type="http://schemas.openxmlformats.org/officeDocument/2006/relationships/image" Target="../media/image186.png"/><Relationship Id="rId43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6.wmf"/><Relationship Id="rId3" Type="http://schemas.openxmlformats.org/officeDocument/2006/relationships/image" Target="../media/image1501.png"/><Relationship Id="rId21" Type="http://schemas.openxmlformats.org/officeDocument/2006/relationships/image" Target="../media/image1462.png"/><Relationship Id="rId25" Type="http://schemas.openxmlformats.org/officeDocument/2006/relationships/oleObject" Target="../embeddings/oleObject95.bin"/><Relationship Id="rId20" Type="http://schemas.openxmlformats.org/officeDocument/2006/relationships/image" Target="../media/image1451.png"/><Relationship Id="rId29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24" Type="http://schemas.openxmlformats.org/officeDocument/2006/relationships/image" Target="../media/image179.png"/><Relationship Id="rId5" Type="http://schemas.openxmlformats.org/officeDocument/2006/relationships/image" Target="../media/image177.png"/><Relationship Id="rId23" Type="http://schemas.openxmlformats.org/officeDocument/2006/relationships/image" Target="../media/image1781.png"/><Relationship Id="rId28" Type="http://schemas.openxmlformats.org/officeDocument/2006/relationships/image" Target="../media/image117.wmf"/><Relationship Id="rId19" Type="http://schemas.openxmlformats.org/officeDocument/2006/relationships/image" Target="../media/image190.png"/><Relationship Id="rId4" Type="http://schemas.openxmlformats.org/officeDocument/2006/relationships/image" Target="../media/image152.png"/><Relationship Id="rId22" Type="http://schemas.openxmlformats.org/officeDocument/2006/relationships/image" Target="../media/image1771.png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185.png"/><Relationship Id="rId21" Type="http://schemas.openxmlformats.org/officeDocument/2006/relationships/image" Target="../media/image200.png"/><Relationship Id="rId34" Type="http://schemas.openxmlformats.org/officeDocument/2006/relationships/image" Target="../media/image1931.png"/><Relationship Id="rId7" Type="http://schemas.openxmlformats.org/officeDocument/2006/relationships/image" Target="../media/image1871.png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202.png"/><Relationship Id="rId33" Type="http://schemas.openxmlformats.org/officeDocument/2006/relationships/image" Target="../media/image1921.png"/><Relationship Id="rId38" Type="http://schemas.openxmlformats.org/officeDocument/2006/relationships/image" Target="../media/image181.png"/><Relationship Id="rId16" Type="http://schemas.openxmlformats.org/officeDocument/2006/relationships/oleObject" Target="../embeddings/oleObject101.bin"/><Relationship Id="rId20" Type="http://schemas.openxmlformats.org/officeDocument/2006/relationships/image" Target="../media/image193.png"/><Relationship Id="rId29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1.png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05.bin"/><Relationship Id="rId32" Type="http://schemas.openxmlformats.org/officeDocument/2006/relationships/image" Target="../media/image1901.png"/><Relationship Id="rId37" Type="http://schemas.openxmlformats.org/officeDocument/2006/relationships/image" Target="../media/image1431.png"/><Relationship Id="rId5" Type="http://schemas.openxmlformats.org/officeDocument/2006/relationships/image" Target="../media/image1841.png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203.png"/><Relationship Id="rId36" Type="http://schemas.openxmlformats.org/officeDocument/2006/relationships/image" Target="../media/image151.png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18.wmf"/><Relationship Id="rId31" Type="http://schemas.openxmlformats.org/officeDocument/2006/relationships/image" Target="../media/image206.png"/><Relationship Id="rId4" Type="http://schemas.openxmlformats.org/officeDocument/2006/relationships/image" Target="../media/image1831.png"/><Relationship Id="rId9" Type="http://schemas.openxmlformats.org/officeDocument/2006/relationships/image" Target="../media/image180.png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1861.png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205.png"/><Relationship Id="rId35" Type="http://schemas.openxmlformats.org/officeDocument/2006/relationships/image" Target="../media/image201.png"/><Relationship Id="rId8" Type="http://schemas.openxmlformats.org/officeDocument/2006/relationships/image" Target="../media/image1881.png"/><Relationship Id="rId3" Type="http://schemas.openxmlformats.org/officeDocument/2006/relationships/image" Target="../media/image18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205.png"/><Relationship Id="rId18" Type="http://schemas.openxmlformats.org/officeDocument/2006/relationships/image" Target="../media/image30.png"/><Relationship Id="rId21" Type="http://schemas.openxmlformats.org/officeDocument/2006/relationships/image" Target="../media/image224.png"/><Relationship Id="rId7" Type="http://schemas.openxmlformats.org/officeDocument/2006/relationships/image" Target="../media/image202.png"/><Relationship Id="rId12" Type="http://schemas.openxmlformats.org/officeDocument/2006/relationships/image" Target="../media/image204.png"/><Relationship Id="rId17" Type="http://schemas.openxmlformats.org/officeDocument/2006/relationships/image" Target="../media/image1491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19.png"/><Relationship Id="rId20" Type="http://schemas.openxmlformats.org/officeDocument/2006/relationships/image" Target="../media/image2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11" Type="http://schemas.openxmlformats.org/officeDocument/2006/relationships/image" Target="../media/image117.wmf"/><Relationship Id="rId5" Type="http://schemas.openxmlformats.org/officeDocument/2006/relationships/image" Target="../media/image193.png"/><Relationship Id="rId15" Type="http://schemas.openxmlformats.org/officeDocument/2006/relationships/image" Target="../media/image207.png"/><Relationship Id="rId23" Type="http://schemas.openxmlformats.org/officeDocument/2006/relationships/image" Target="../media/image185.png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221.png"/><Relationship Id="rId4" Type="http://schemas.openxmlformats.org/officeDocument/2006/relationships/image" Target="../media/image180.png"/><Relationship Id="rId9" Type="http://schemas.openxmlformats.org/officeDocument/2006/relationships/image" Target="../media/image116.wmf"/><Relationship Id="rId14" Type="http://schemas.openxmlformats.org/officeDocument/2006/relationships/image" Target="../media/image206.png"/><Relationship Id="rId22" Type="http://schemas.openxmlformats.org/officeDocument/2006/relationships/image" Target="../media/image186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193.png"/><Relationship Id="rId7" Type="http://schemas.openxmlformats.org/officeDocument/2006/relationships/image" Target="../media/image217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2.png"/><Relationship Id="rId5" Type="http://schemas.openxmlformats.org/officeDocument/2006/relationships/image" Target="../media/image209.png"/><Relationship Id="rId4" Type="http://schemas.openxmlformats.org/officeDocument/2006/relationships/image" Target="../media/image200.png"/><Relationship Id="rId9" Type="http://schemas.openxmlformats.org/officeDocument/2006/relationships/image" Target="../media/image1861.png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8.wmf"/><Relationship Id="rId26" Type="http://schemas.openxmlformats.org/officeDocument/2006/relationships/image" Target="../media/image225.png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89.png"/><Relationship Id="rId7" Type="http://schemas.openxmlformats.org/officeDocument/2006/relationships/image" Target="../media/image231.png"/><Relationship Id="rId12" Type="http://schemas.openxmlformats.org/officeDocument/2006/relationships/image" Target="../media/image180.png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220.png"/><Relationship Id="rId33" Type="http://schemas.openxmlformats.org/officeDocument/2006/relationships/image" Target="../media/image188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17.wmf"/><Relationship Id="rId20" Type="http://schemas.openxmlformats.org/officeDocument/2006/relationships/image" Target="../media/image200.png"/><Relationship Id="rId29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1881.png"/><Relationship Id="rId24" Type="http://schemas.openxmlformats.org/officeDocument/2006/relationships/image" Target="../media/image236.png"/><Relationship Id="rId32" Type="http://schemas.openxmlformats.org/officeDocument/2006/relationships/image" Target="../media/image197.png"/><Relationship Id="rId5" Type="http://schemas.openxmlformats.org/officeDocument/2006/relationships/image" Target="../media/image229.png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235.png"/><Relationship Id="rId28" Type="http://schemas.openxmlformats.org/officeDocument/2006/relationships/image" Target="../media/image241.png"/><Relationship Id="rId10" Type="http://schemas.openxmlformats.org/officeDocument/2006/relationships/image" Target="../media/image234.png"/><Relationship Id="rId19" Type="http://schemas.openxmlformats.org/officeDocument/2006/relationships/image" Target="../media/image193.png"/><Relationship Id="rId31" Type="http://schemas.openxmlformats.org/officeDocument/2006/relationships/image" Target="../media/image194.png"/><Relationship Id="rId4" Type="http://schemas.openxmlformats.org/officeDocument/2006/relationships/image" Target="../media/image1861.png"/><Relationship Id="rId9" Type="http://schemas.openxmlformats.org/officeDocument/2006/relationships/image" Target="../media/image233.png"/><Relationship Id="rId14" Type="http://schemas.openxmlformats.org/officeDocument/2006/relationships/image" Target="../media/image116.wmf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226.png"/><Relationship Id="rId30" Type="http://schemas.openxmlformats.org/officeDocument/2006/relationships/image" Target="../media/image243.png"/><Relationship Id="rId8" Type="http://schemas.openxmlformats.org/officeDocument/2006/relationships/image" Target="../media/image23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200.png"/><Relationship Id="rId26" Type="http://schemas.openxmlformats.org/officeDocument/2006/relationships/image" Target="../media/image241.png"/><Relationship Id="rId21" Type="http://schemas.openxmlformats.org/officeDocument/2006/relationships/image" Target="../media/image231.png"/><Relationship Id="rId7" Type="http://schemas.openxmlformats.org/officeDocument/2006/relationships/image" Target="../media/image229.png"/><Relationship Id="rId12" Type="http://schemas.openxmlformats.org/officeDocument/2006/relationships/image" Target="../media/image116.wmf"/><Relationship Id="rId17" Type="http://schemas.openxmlformats.org/officeDocument/2006/relationships/image" Target="../media/image193.png"/><Relationship Id="rId25" Type="http://schemas.openxmlformats.org/officeDocument/2006/relationships/image" Target="../media/image237.png"/><Relationship Id="rId33" Type="http://schemas.openxmlformats.org/officeDocument/2006/relationships/image" Target="../media/image189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18.wmf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228.png"/><Relationship Id="rId32" Type="http://schemas.openxmlformats.org/officeDocument/2006/relationships/image" Target="../media/image188.png"/><Relationship Id="rId5" Type="http://schemas.openxmlformats.org/officeDocument/2006/relationships/image" Target="../media/image233.png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227.png"/><Relationship Id="rId28" Type="http://schemas.openxmlformats.org/officeDocument/2006/relationships/image" Target="../media/image192.png"/><Relationship Id="rId10" Type="http://schemas.openxmlformats.org/officeDocument/2006/relationships/image" Target="../media/image180.png"/><Relationship Id="rId19" Type="http://schemas.openxmlformats.org/officeDocument/2006/relationships/oleObject" Target="../embeddings/oleObject118.bin"/><Relationship Id="rId31" Type="http://schemas.openxmlformats.org/officeDocument/2006/relationships/image" Target="../media/image1980.png"/><Relationship Id="rId4" Type="http://schemas.openxmlformats.org/officeDocument/2006/relationships/image" Target="../media/image232.png"/><Relationship Id="rId9" Type="http://schemas.openxmlformats.org/officeDocument/2006/relationships/image" Target="../media/image1881.png"/><Relationship Id="rId14" Type="http://schemas.openxmlformats.org/officeDocument/2006/relationships/image" Target="../media/image117.wmf"/><Relationship Id="rId22" Type="http://schemas.openxmlformats.org/officeDocument/2006/relationships/image" Target="../media/image244.png"/><Relationship Id="rId27" Type="http://schemas.openxmlformats.org/officeDocument/2006/relationships/image" Target="../media/image191.png"/><Relationship Id="rId30" Type="http://schemas.openxmlformats.org/officeDocument/2006/relationships/image" Target="../media/image2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200.png"/><Relationship Id="rId26" Type="http://schemas.openxmlformats.org/officeDocument/2006/relationships/image" Target="../media/image258.png"/><Relationship Id="rId21" Type="http://schemas.openxmlformats.org/officeDocument/2006/relationships/image" Target="../media/image231.png"/><Relationship Id="rId7" Type="http://schemas.openxmlformats.org/officeDocument/2006/relationships/image" Target="../media/image229.png"/><Relationship Id="rId12" Type="http://schemas.openxmlformats.org/officeDocument/2006/relationships/image" Target="../media/image116.wmf"/><Relationship Id="rId17" Type="http://schemas.openxmlformats.org/officeDocument/2006/relationships/image" Target="../media/image193.png"/><Relationship Id="rId25" Type="http://schemas.openxmlformats.org/officeDocument/2006/relationships/image" Target="../media/image257.png"/><Relationship Id="rId33" Type="http://schemas.openxmlformats.org/officeDocument/2006/relationships/image" Target="../media/image189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18.wmf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256.png"/><Relationship Id="rId32" Type="http://schemas.openxmlformats.org/officeDocument/2006/relationships/image" Target="../media/image188.png"/><Relationship Id="rId5" Type="http://schemas.openxmlformats.org/officeDocument/2006/relationships/image" Target="../media/image233.png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45.png"/><Relationship Id="rId28" Type="http://schemas.openxmlformats.org/officeDocument/2006/relationships/image" Target="../media/image261.png"/><Relationship Id="rId10" Type="http://schemas.openxmlformats.org/officeDocument/2006/relationships/image" Target="../media/image180.png"/><Relationship Id="rId19" Type="http://schemas.openxmlformats.org/officeDocument/2006/relationships/oleObject" Target="../embeddings/oleObject123.bin"/><Relationship Id="rId31" Type="http://schemas.openxmlformats.org/officeDocument/2006/relationships/image" Target="../media/image246.png"/><Relationship Id="rId4" Type="http://schemas.openxmlformats.org/officeDocument/2006/relationships/image" Target="../media/image232.png"/><Relationship Id="rId9" Type="http://schemas.openxmlformats.org/officeDocument/2006/relationships/image" Target="../media/image1881.png"/><Relationship Id="rId14" Type="http://schemas.openxmlformats.org/officeDocument/2006/relationships/image" Target="../media/image117.wmf"/><Relationship Id="rId22" Type="http://schemas.openxmlformats.org/officeDocument/2006/relationships/image" Target="../media/image1970.png"/><Relationship Id="rId27" Type="http://schemas.openxmlformats.org/officeDocument/2006/relationships/image" Target="../media/image259.png"/><Relationship Id="rId30" Type="http://schemas.openxmlformats.org/officeDocument/2006/relationships/image" Target="../media/image245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26.bin"/><Relationship Id="rId21" Type="http://schemas.openxmlformats.org/officeDocument/2006/relationships/image" Target="../media/image150.wmf"/><Relationship Id="rId47" Type="http://schemas.openxmlformats.org/officeDocument/2006/relationships/image" Target="../media/image252.png"/><Relationship Id="rId50" Type="http://schemas.openxmlformats.org/officeDocument/2006/relationships/image" Target="../media/image216.png"/><Relationship Id="rId7" Type="http://schemas.openxmlformats.org/officeDocument/2006/relationships/image" Target="../media/image274.png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47.wmf"/><Relationship Id="rId25" Type="http://schemas.openxmlformats.org/officeDocument/2006/relationships/image" Target="../media/image156.wmf"/><Relationship Id="rId38" Type="http://schemas.openxmlformats.org/officeDocument/2006/relationships/oleObject" Target="../embeddings/oleObject1600.bin"/><Relationship Id="rId46" Type="http://schemas.openxmlformats.org/officeDocument/2006/relationships/image" Target="../media/image284.png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1560.bin"/><Relationship Id="rId20" Type="http://schemas.openxmlformats.org/officeDocument/2006/relationships/oleObject" Target="../embeddings/oleObject1570.bin"/><Relationship Id="rId29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3.png"/><Relationship Id="rId11" Type="http://schemas.openxmlformats.org/officeDocument/2006/relationships/image" Target="../media/image250.png"/><Relationship Id="rId24" Type="http://schemas.openxmlformats.org/officeDocument/2006/relationships/oleObject" Target="../embeddings/oleObject1580.bin"/><Relationship Id="rId37" Type="http://schemas.openxmlformats.org/officeDocument/2006/relationships/oleObject" Target="../embeddings/oleObject129.bin"/><Relationship Id="rId45" Type="http://schemas.openxmlformats.org/officeDocument/2006/relationships/image" Target="../media/image283.png"/><Relationship Id="rId5" Type="http://schemas.openxmlformats.org/officeDocument/2006/relationships/image" Target="../media/image272.png"/><Relationship Id="rId23" Type="http://schemas.openxmlformats.org/officeDocument/2006/relationships/image" Target="../media/image150.wmf"/><Relationship Id="rId28" Type="http://schemas.openxmlformats.org/officeDocument/2006/relationships/image" Target="../media/image279.png"/><Relationship Id="rId36" Type="http://schemas.openxmlformats.org/officeDocument/2006/relationships/image" Target="../media/image151.wmf"/><Relationship Id="rId49" Type="http://schemas.openxmlformats.org/officeDocument/2006/relationships/image" Target="../media/image215.png"/><Relationship Id="rId10" Type="http://schemas.openxmlformats.org/officeDocument/2006/relationships/image" Target="../media/image180.png"/><Relationship Id="rId44" Type="http://schemas.openxmlformats.org/officeDocument/2006/relationships/image" Target="../media/image282.png"/><Relationship Id="rId4" Type="http://schemas.openxmlformats.org/officeDocument/2006/relationships/image" Target="../media/image271.png"/><Relationship Id="rId9" Type="http://schemas.openxmlformats.org/officeDocument/2006/relationships/image" Target="../media/image276.png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278.png"/><Relationship Id="rId30" Type="http://schemas.openxmlformats.org/officeDocument/2006/relationships/oleObject" Target="../embeddings/oleObject128.bin"/><Relationship Id="rId35" Type="http://schemas.openxmlformats.org/officeDocument/2006/relationships/oleObject" Target="../embeddings/oleObject1590.bin"/><Relationship Id="rId48" Type="http://schemas.openxmlformats.org/officeDocument/2006/relationships/image" Target="../media/image153.png"/><Relationship Id="rId8" Type="http://schemas.openxmlformats.org/officeDocument/2006/relationships/image" Target="../media/image275.png"/><Relationship Id="rId51" Type="http://schemas.openxmlformats.org/officeDocument/2006/relationships/image" Target="../media/image238.png"/></Relationships>
</file>

<file path=ppt/slides/_rels/slide4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131.bin"/><Relationship Id="rId21" Type="http://schemas.openxmlformats.org/officeDocument/2006/relationships/image" Target="../media/image150.wmf"/><Relationship Id="rId34" Type="http://schemas.openxmlformats.org/officeDocument/2006/relationships/image" Target="../media/image154.png"/><Relationship Id="rId50" Type="http://schemas.openxmlformats.org/officeDocument/2006/relationships/image" Target="../media/image303.png"/><Relationship Id="rId55" Type="http://schemas.openxmlformats.org/officeDocument/2006/relationships/oleObject" Target="../embeddings/oleObject134.bin"/><Relationship Id="rId63" Type="http://schemas.openxmlformats.org/officeDocument/2006/relationships/image" Target="../media/image2501.pn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1560.bin"/><Relationship Id="rId29" Type="http://schemas.openxmlformats.org/officeDocument/2006/relationships/image" Target="../media/image2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9.png"/><Relationship Id="rId11" Type="http://schemas.openxmlformats.org/officeDocument/2006/relationships/oleObject" Target="../embeddings/oleObject130.bin"/><Relationship Id="rId24" Type="http://schemas.openxmlformats.org/officeDocument/2006/relationships/oleObject" Target="../embeddings/oleObject1580.bin"/><Relationship Id="rId32" Type="http://schemas.openxmlformats.org/officeDocument/2006/relationships/image" Target="../media/image247.png"/><Relationship Id="rId53" Type="http://schemas.openxmlformats.org/officeDocument/2006/relationships/image" Target="../media/image306.png"/><Relationship Id="rId58" Type="http://schemas.openxmlformats.org/officeDocument/2006/relationships/image" Target="../media/image117.wmf"/><Relationship Id="rId66" Type="http://schemas.openxmlformats.org/officeDocument/2006/relationships/image" Target="../media/image249.png"/><Relationship Id="rId5" Type="http://schemas.openxmlformats.org/officeDocument/2006/relationships/image" Target="../media/image288.png"/><Relationship Id="rId23" Type="http://schemas.openxmlformats.org/officeDocument/2006/relationships/image" Target="../media/image150.wmf"/><Relationship Id="rId28" Type="http://schemas.openxmlformats.org/officeDocument/2006/relationships/image" Target="../media/image295.png"/><Relationship Id="rId49" Type="http://schemas.openxmlformats.org/officeDocument/2006/relationships/image" Target="../media/image302.png"/><Relationship Id="rId57" Type="http://schemas.openxmlformats.org/officeDocument/2006/relationships/oleObject" Target="../embeddings/oleObject135.bin"/><Relationship Id="rId61" Type="http://schemas.openxmlformats.org/officeDocument/2006/relationships/oleObject" Target="../embeddings/oleObject137.bin"/><Relationship Id="rId10" Type="http://schemas.openxmlformats.org/officeDocument/2006/relationships/image" Target="../media/image180.png"/><Relationship Id="rId31" Type="http://schemas.openxmlformats.org/officeDocument/2006/relationships/image" Target="../media/image239.png"/><Relationship Id="rId52" Type="http://schemas.openxmlformats.org/officeDocument/2006/relationships/image" Target="../media/image305.png"/><Relationship Id="rId60" Type="http://schemas.openxmlformats.org/officeDocument/2006/relationships/image" Target="../media/image118.wmf"/><Relationship Id="rId65" Type="http://schemas.openxmlformats.org/officeDocument/2006/relationships/image" Target="../media/image215.png"/><Relationship Id="rId4" Type="http://schemas.openxmlformats.org/officeDocument/2006/relationships/image" Target="../media/image287.png"/><Relationship Id="rId9" Type="http://schemas.openxmlformats.org/officeDocument/2006/relationships/image" Target="../media/image292.png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294.png"/><Relationship Id="rId30" Type="http://schemas.openxmlformats.org/officeDocument/2006/relationships/oleObject" Target="../embeddings/oleObject133.bin"/><Relationship Id="rId48" Type="http://schemas.openxmlformats.org/officeDocument/2006/relationships/image" Target="../media/image301.png"/><Relationship Id="rId56" Type="http://schemas.openxmlformats.org/officeDocument/2006/relationships/image" Target="../media/image116.wmf"/><Relationship Id="rId64" Type="http://schemas.openxmlformats.org/officeDocument/2006/relationships/oleObject" Target="../embeddings/oleObject139.bin"/><Relationship Id="rId8" Type="http://schemas.openxmlformats.org/officeDocument/2006/relationships/image" Target="../media/image291.png"/><Relationship Id="rId51" Type="http://schemas.openxmlformats.org/officeDocument/2006/relationships/image" Target="../media/image304.png"/><Relationship Id="rId12" Type="http://schemas.openxmlformats.org/officeDocument/2006/relationships/image" Target="../media/image147.wmf"/><Relationship Id="rId17" Type="http://schemas.openxmlformats.org/officeDocument/2006/relationships/image" Target="../media/image147.wmf"/><Relationship Id="rId25" Type="http://schemas.openxmlformats.org/officeDocument/2006/relationships/image" Target="../media/image156.wmf"/><Relationship Id="rId33" Type="http://schemas.openxmlformats.org/officeDocument/2006/relationships/image" Target="../media/image248.png"/><Relationship Id="rId59" Type="http://schemas.openxmlformats.org/officeDocument/2006/relationships/oleObject" Target="../embeddings/oleObject136.bin"/><Relationship Id="rId67" Type="http://schemas.openxmlformats.org/officeDocument/2006/relationships/image" Target="../media/image189.png"/><Relationship Id="rId20" Type="http://schemas.openxmlformats.org/officeDocument/2006/relationships/oleObject" Target="../embeddings/oleObject1570.bin"/><Relationship Id="rId54" Type="http://schemas.openxmlformats.org/officeDocument/2006/relationships/image" Target="../media/image1881.png"/><Relationship Id="rId62" Type="http://schemas.openxmlformats.org/officeDocument/2006/relationships/oleObject" Target="../embeddings/oleObject138.bin"/></Relationships>
</file>

<file path=ppt/slides/_rels/slide48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141.bin"/><Relationship Id="rId21" Type="http://schemas.openxmlformats.org/officeDocument/2006/relationships/image" Target="../media/image150.wmf"/><Relationship Id="rId34" Type="http://schemas.openxmlformats.org/officeDocument/2006/relationships/image" Target="../media/image248.png"/><Relationship Id="rId55" Type="http://schemas.openxmlformats.org/officeDocument/2006/relationships/image" Target="../media/image1490.png"/><Relationship Id="rId63" Type="http://schemas.openxmlformats.org/officeDocument/2006/relationships/oleObject" Target="../embeddings/oleObject150.bin"/><Relationship Id="rId42" Type="http://schemas.openxmlformats.org/officeDocument/2006/relationships/image" Target="../media/image2500.wmf"/><Relationship Id="rId68" Type="http://schemas.openxmlformats.org/officeDocument/2006/relationships/image" Target="../media/image1800.png"/><Relationship Id="rId76" Type="http://schemas.openxmlformats.org/officeDocument/2006/relationships/image" Target="../media/image215.png"/><Relationship Id="rId7" Type="http://schemas.openxmlformats.org/officeDocument/2006/relationships/oleObject" Target="../embeddings/oleObject140.bin"/><Relationship Id="rId71" Type="http://schemas.openxmlformats.org/officeDocument/2006/relationships/image" Target="../media/image262.png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1560.bin"/><Relationship Id="rId29" Type="http://schemas.openxmlformats.org/officeDocument/2006/relationships/image" Target="../media/image313.png"/><Relationship Id="rId24" Type="http://schemas.openxmlformats.org/officeDocument/2006/relationships/oleObject" Target="../embeddings/oleObject1580.bin"/><Relationship Id="rId32" Type="http://schemas.openxmlformats.org/officeDocument/2006/relationships/image" Target="../media/image251.png"/><Relationship Id="rId37" Type="http://schemas.openxmlformats.org/officeDocument/2006/relationships/oleObject" Target="../embeddings/oleObject147.bin"/><Relationship Id="rId53" Type="http://schemas.openxmlformats.org/officeDocument/2006/relationships/image" Target="../media/image1472.png"/><Relationship Id="rId58" Type="http://schemas.openxmlformats.org/officeDocument/2006/relationships/oleObject" Target="../embeddings/oleObject148.bin"/><Relationship Id="rId66" Type="http://schemas.openxmlformats.org/officeDocument/2006/relationships/image" Target="../media/image1780.png"/><Relationship Id="rId74" Type="http://schemas.openxmlformats.org/officeDocument/2006/relationships/image" Target="../media/image320.png"/><Relationship Id="rId79" Type="http://schemas.openxmlformats.org/officeDocument/2006/relationships/image" Target="../media/image255.png"/><Relationship Id="rId5" Type="http://schemas.openxmlformats.org/officeDocument/2006/relationships/image" Target="../media/image309.png"/><Relationship Id="rId61" Type="http://schemas.openxmlformats.org/officeDocument/2006/relationships/oleObject" Target="../embeddings/oleObject149.bin"/><Relationship Id="rId4" Type="http://schemas.openxmlformats.org/officeDocument/2006/relationships/image" Target="../media/image308.png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294.png"/><Relationship Id="rId30" Type="http://schemas.openxmlformats.org/officeDocument/2006/relationships/oleObject" Target="../embeddings/oleObject143.bin"/><Relationship Id="rId35" Type="http://schemas.openxmlformats.org/officeDocument/2006/relationships/oleObject" Target="../embeddings/oleObject145.bin"/><Relationship Id="rId56" Type="http://schemas.openxmlformats.org/officeDocument/2006/relationships/image" Target="../media/image1500.png"/><Relationship Id="rId64" Type="http://schemas.openxmlformats.org/officeDocument/2006/relationships/image" Target="../media/image316.png"/><Relationship Id="rId69" Type="http://schemas.openxmlformats.org/officeDocument/2006/relationships/image" Target="../media/image1820.png"/><Relationship Id="rId77" Type="http://schemas.openxmlformats.org/officeDocument/2006/relationships/image" Target="../media/image249.png"/><Relationship Id="rId8" Type="http://schemas.openxmlformats.org/officeDocument/2006/relationships/image" Target="../media/image147.wmf"/><Relationship Id="rId72" Type="http://schemas.openxmlformats.org/officeDocument/2006/relationships/image" Target="../media/image263.png"/><Relationship Id="rId80" Type="http://schemas.openxmlformats.org/officeDocument/2006/relationships/image" Target="../media/image264.png"/><Relationship Id="rId17" Type="http://schemas.openxmlformats.org/officeDocument/2006/relationships/image" Target="../media/image147.wmf"/><Relationship Id="rId25" Type="http://schemas.openxmlformats.org/officeDocument/2006/relationships/image" Target="../media/image156.wmf"/><Relationship Id="rId33" Type="http://schemas.openxmlformats.org/officeDocument/2006/relationships/image" Target="../media/image253.png"/><Relationship Id="rId38" Type="http://schemas.openxmlformats.org/officeDocument/2006/relationships/image" Target="../media/image151.wmf"/><Relationship Id="rId59" Type="http://schemas.openxmlformats.org/officeDocument/2006/relationships/oleObject" Target="../embeddings/oleObject1590.bin"/><Relationship Id="rId67" Type="http://schemas.openxmlformats.org/officeDocument/2006/relationships/image" Target="../media/image1790.png"/><Relationship Id="rId20" Type="http://schemas.openxmlformats.org/officeDocument/2006/relationships/oleObject" Target="../embeddings/oleObject1570.bin"/><Relationship Id="rId54" Type="http://schemas.openxmlformats.org/officeDocument/2006/relationships/image" Target="../media/image1480.png"/><Relationship Id="rId62" Type="http://schemas.openxmlformats.org/officeDocument/2006/relationships/oleObject" Target="../embeddings/oleObject1600.bin"/><Relationship Id="rId41" Type="http://schemas.openxmlformats.org/officeDocument/2006/relationships/oleObject" Target="../embeddings/oleObject1610.bin"/><Relationship Id="rId70" Type="http://schemas.openxmlformats.org/officeDocument/2006/relationships/image" Target="../media/image1311.png"/><Relationship Id="rId75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23" Type="http://schemas.openxmlformats.org/officeDocument/2006/relationships/image" Target="../media/image150.wmf"/><Relationship Id="rId28" Type="http://schemas.openxmlformats.org/officeDocument/2006/relationships/image" Target="../media/image312.png"/><Relationship Id="rId36" Type="http://schemas.openxmlformats.org/officeDocument/2006/relationships/oleObject" Target="../embeddings/oleObject146.bin"/><Relationship Id="rId57" Type="http://schemas.openxmlformats.org/officeDocument/2006/relationships/image" Target="../media/image1750.png"/><Relationship Id="rId31" Type="http://schemas.openxmlformats.org/officeDocument/2006/relationships/oleObject" Target="../embeddings/oleObject144.bin"/><Relationship Id="rId52" Type="http://schemas.openxmlformats.org/officeDocument/2006/relationships/image" Target="../media/image1461.png"/><Relationship Id="rId60" Type="http://schemas.openxmlformats.org/officeDocument/2006/relationships/image" Target="../media/image151.wmf"/><Relationship Id="rId65" Type="http://schemas.openxmlformats.org/officeDocument/2006/relationships/image" Target="../media/image1770.png"/><Relationship Id="rId73" Type="http://schemas.openxmlformats.org/officeDocument/2006/relationships/image" Target="../media/image2510.png"/><Relationship Id="rId78" Type="http://schemas.openxmlformats.org/officeDocument/2006/relationships/image" Target="../media/image189.png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3.png"/><Relationship Id="rId18" Type="http://schemas.openxmlformats.org/officeDocument/2006/relationships/oleObject" Target="../embeddings/oleObject154.bin"/><Relationship Id="rId39" Type="http://schemas.openxmlformats.org/officeDocument/2006/relationships/oleObject" Target="../embeddings/oleObject158.bin"/><Relationship Id="rId21" Type="http://schemas.openxmlformats.org/officeDocument/2006/relationships/image" Target="../media/image150.wmf"/><Relationship Id="rId42" Type="http://schemas.openxmlformats.org/officeDocument/2006/relationships/image" Target="../media/image2500.wmf"/><Relationship Id="rId47" Type="http://schemas.openxmlformats.org/officeDocument/2006/relationships/image" Target="../media/image1790.png"/><Relationship Id="rId50" Type="http://schemas.openxmlformats.org/officeDocument/2006/relationships/image" Target="../media/image1311.png"/><Relationship Id="rId7" Type="http://schemas.openxmlformats.org/officeDocument/2006/relationships/oleObject" Target="../embeddings/oleObject1540.bin"/><Relationship Id="rId16" Type="http://schemas.openxmlformats.org/officeDocument/2006/relationships/oleObject" Target="../embeddings/oleObject1560.bin"/><Relationship Id="rId29" Type="http://schemas.openxmlformats.org/officeDocument/2006/relationships/image" Target="../media/image14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wmf"/><Relationship Id="rId11" Type="http://schemas.openxmlformats.org/officeDocument/2006/relationships/image" Target="../media/image1560.png"/><Relationship Id="rId24" Type="http://schemas.openxmlformats.org/officeDocument/2006/relationships/oleObject" Target="../embeddings/oleObject1580.bin"/><Relationship Id="rId32" Type="http://schemas.openxmlformats.org/officeDocument/2006/relationships/image" Target="../media/image1750.png"/><Relationship Id="rId37" Type="http://schemas.openxmlformats.org/officeDocument/2006/relationships/oleObject" Target="../embeddings/oleObject157.bin"/><Relationship Id="rId45" Type="http://schemas.openxmlformats.org/officeDocument/2006/relationships/image" Target="../media/image1770.png"/><Relationship Id="rId5" Type="http://schemas.openxmlformats.org/officeDocument/2006/relationships/oleObject" Target="../embeddings/oleObject151.bin"/><Relationship Id="rId23" Type="http://schemas.openxmlformats.org/officeDocument/2006/relationships/image" Target="../media/image150.wmf"/><Relationship Id="rId28" Type="http://schemas.openxmlformats.org/officeDocument/2006/relationships/image" Target="../media/image1472.png"/><Relationship Id="rId36" Type="http://schemas.openxmlformats.org/officeDocument/2006/relationships/image" Target="../media/image151.wmf"/><Relationship Id="rId49" Type="http://schemas.openxmlformats.org/officeDocument/2006/relationships/image" Target="../media/image1820.png"/><Relationship Id="rId10" Type="http://schemas.openxmlformats.org/officeDocument/2006/relationships/oleObject" Target="../embeddings/oleObject1550.bin"/><Relationship Id="rId19" Type="http://schemas.openxmlformats.org/officeDocument/2006/relationships/image" Target="../media/image147.wmf"/><Relationship Id="rId31" Type="http://schemas.openxmlformats.org/officeDocument/2006/relationships/image" Target="../media/image1500.png"/><Relationship Id="rId44" Type="http://schemas.openxmlformats.org/officeDocument/2006/relationships/image" Target="../media/image323.png"/><Relationship Id="rId52" Type="http://schemas.openxmlformats.org/officeDocument/2006/relationships/image" Target="../media/image265.png"/><Relationship Id="rId4" Type="http://schemas.openxmlformats.org/officeDocument/2006/relationships/image" Target="../media/image1520.png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461.png"/><Relationship Id="rId30" Type="http://schemas.openxmlformats.org/officeDocument/2006/relationships/image" Target="../media/image1490.png"/><Relationship Id="rId35" Type="http://schemas.openxmlformats.org/officeDocument/2006/relationships/oleObject" Target="../embeddings/oleObject1590.bin"/><Relationship Id="rId48" Type="http://schemas.openxmlformats.org/officeDocument/2006/relationships/image" Target="../media/image1800.png"/><Relationship Id="rId8" Type="http://schemas.openxmlformats.org/officeDocument/2006/relationships/image" Target="../media/image152.wmf"/><Relationship Id="rId51" Type="http://schemas.openxmlformats.org/officeDocument/2006/relationships/image" Target="../media/image214.png"/><Relationship Id="rId3" Type="http://schemas.openxmlformats.org/officeDocument/2006/relationships/image" Target="../media/image2540.png"/><Relationship Id="rId12" Type="http://schemas.openxmlformats.org/officeDocument/2006/relationships/image" Target="../media/image211.png"/><Relationship Id="rId17" Type="http://schemas.openxmlformats.org/officeDocument/2006/relationships/image" Target="../media/image147.wmf"/><Relationship Id="rId25" Type="http://schemas.openxmlformats.org/officeDocument/2006/relationships/image" Target="../media/image156.wmf"/><Relationship Id="rId33" Type="http://schemas.openxmlformats.org/officeDocument/2006/relationships/oleObject" Target="../embeddings/oleObject156.bin"/><Relationship Id="rId38" Type="http://schemas.openxmlformats.org/officeDocument/2006/relationships/oleObject" Target="../embeddings/oleObject1600.bin"/><Relationship Id="rId46" Type="http://schemas.openxmlformats.org/officeDocument/2006/relationships/image" Target="../media/image1780.png"/><Relationship Id="rId20" Type="http://schemas.openxmlformats.org/officeDocument/2006/relationships/oleObject" Target="../embeddings/oleObject1570.bin"/><Relationship Id="rId41" Type="http://schemas.openxmlformats.org/officeDocument/2006/relationships/oleObject" Target="../embeddings/oleObject16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173.png"/><Relationship Id="rId7" Type="http://schemas.openxmlformats.org/officeDocument/2006/relationships/image" Target="../media/image281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4.png"/><Relationship Id="rId9" Type="http://schemas.openxmlformats.org/officeDocument/2006/relationships/image" Target="../media/image26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0.bin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png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2.png"/><Relationship Id="rId17" Type="http://schemas.openxmlformats.org/officeDocument/2006/relationships/image" Target="../media/image268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161.png"/><Relationship Id="rId5" Type="http://schemas.openxmlformats.org/officeDocument/2006/relationships/oleObject" Target="../embeddings/oleObject169.bin"/><Relationship Id="rId15" Type="http://schemas.openxmlformats.org/officeDocument/2006/relationships/image" Target="../media/image254.png"/><Relationship Id="rId10" Type="http://schemas.openxmlformats.org/officeDocument/2006/relationships/image" Target="../media/image160.png"/><Relationship Id="rId4" Type="http://schemas.openxmlformats.org/officeDocument/2006/relationships/image" Target="../media/image14.wmf"/><Relationship Id="rId9" Type="http://schemas.openxmlformats.org/officeDocument/2006/relationships/image" Target="../media/image159.png"/><Relationship Id="rId14" Type="http://schemas.openxmlformats.org/officeDocument/2006/relationships/image" Target="../media/image16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17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eplearningbook.org/" TargetMode="External"/><Relationship Id="rId7" Type="http://schemas.openxmlformats.org/officeDocument/2006/relationships/hyperlink" Target="https://github.com/ShusenTang/Dive-into-DL-PyTorch" TargetMode="External"/><Relationship Id="rId2" Type="http://schemas.openxmlformats.org/officeDocument/2006/relationships/hyperlink" Target="http://www.deeplearningbook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2l.ai/" TargetMode="External"/><Relationship Id="rId5" Type="http://schemas.openxmlformats.org/officeDocument/2006/relationships/hyperlink" Target="http://en.diveintodeeplearning.org/" TargetMode="External"/><Relationship Id="rId4" Type="http://schemas.openxmlformats.org/officeDocument/2006/relationships/hyperlink" Target="http://cs231n.stanford.edu/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402340"/>
            <a:ext cx="103824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十三章 深度学习</a:t>
            </a:r>
            <a:endParaRPr lang="en-US" altLang="zh-CN" sz="4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53115"/>
            <a:ext cx="8534400" cy="1752600"/>
          </a:xfrm>
        </p:spPr>
        <p:txBody>
          <a:bodyPr/>
          <a:lstStyle/>
          <a:p>
            <a:r>
              <a:rPr kumimoji="1" lang="zh-CN" altLang="en-US" dirty="0">
                <a:solidFill>
                  <a:schemeClr val="bg1">
                    <a:lumMod val="9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卿来云</a:t>
            </a:r>
            <a:endParaRPr kumimoji="1" lang="en-US" altLang="zh-CN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en-US" altLang="zh-CN" dirty="0" err="1">
                <a:solidFill>
                  <a:schemeClr val="bg1">
                    <a:lumMod val="9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lyqing@ucas.ac.cn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神经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zh-CN" altLang="en-US" dirty="0"/>
              <a:t>神经细胞之间通过突触连接，突触通过复杂精巧的电化学过程传递信息 </a:t>
            </a:r>
          </a:p>
          <a:p>
            <a:r>
              <a:rPr lang="zh-CN" altLang="en-US" dirty="0"/>
              <a:t>接收前面神经元的输入，汇总</a:t>
            </a:r>
            <a:r>
              <a:rPr lang="zh-CN" altLang="en-US" dirty="0">
                <a:sym typeface="Wingdings"/>
              </a:rPr>
              <a:t></a:t>
            </a:r>
            <a:r>
              <a:rPr lang="zh-CN" altLang="en-US" dirty="0"/>
              <a:t>决策</a:t>
            </a:r>
            <a:r>
              <a:rPr lang="zh-CN" altLang="en-US" dirty="0">
                <a:sym typeface="Wingdings"/>
              </a:rPr>
              <a:t></a:t>
            </a:r>
            <a:r>
              <a:rPr lang="zh-CN" altLang="en-US" dirty="0"/>
              <a:t>传递 </a:t>
            </a:r>
          </a:p>
          <a:p>
            <a:endParaRPr lang="zh-CN" altLang="en-US" dirty="0"/>
          </a:p>
          <a:p>
            <a:endParaRPr kumimoji="1" lang="zh-CN" altLang="en-US" dirty="0"/>
          </a:p>
        </p:txBody>
      </p:sp>
      <p:pic>
        <p:nvPicPr>
          <p:cNvPr id="4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014285" y="2112593"/>
            <a:ext cx="7285653" cy="4272442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65D548B-8AD5-6E09-C3E6-890409F5D9FC}"/>
                  </a:ext>
                </a:extLst>
              </p:cNvPr>
              <p:cNvSpPr txBox="1"/>
              <p:nvPr/>
            </p:nvSpPr>
            <p:spPr>
              <a:xfrm>
                <a:off x="8299938" y="2112592"/>
                <a:ext cx="6126480" cy="1019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" sz="2000" b="1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类</a:t>
                </a:r>
                <a:r>
                  <a:rPr lang="en" altLang="zh-CN" sz="2000" b="1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endParaRPr lang="en" altLang="zh-CN" sz="20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神经元数目：</a:t>
                </a:r>
                <a14:m>
                  <m:oMath xmlns:m="http://schemas.openxmlformats.org/officeDocument/2006/math">
                    <m:r>
                      <a:rPr lang="en" altLang="zh-CN" sz="2000" i="1" dirty="0" smtClean="0">
                        <a:effectLst/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" altLang="zh-CN" sz="200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" altLang="zh-CN" sz="20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" altLang="zh-CN" sz="2000" i="1" dirty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" altLang="zh-CN" sz="20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每个神经元的连接数目：</a:t>
                </a:r>
                <a:r>
                  <a:rPr lang="en" altLang="zh-CN" sz="2000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" altLang="zh-CN" sz="2000" i="1" dirty="0" smtClean="0">
                        <a:effectLst/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" altLang="zh-CN" sz="200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" altLang="zh-CN" sz="20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4−5</m:t>
                        </m:r>
                      </m:sup>
                    </m:sSup>
                    <m:r>
                      <a:rPr lang="en" altLang="zh-CN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" altLang="zh-CN" sz="2000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65D548B-8AD5-6E09-C3E6-890409F5D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8" y="2112592"/>
                <a:ext cx="6126480" cy="1019190"/>
              </a:xfrm>
              <a:prstGeom prst="rect">
                <a:avLst/>
              </a:prstGeom>
              <a:blipFill>
                <a:blip r:embed="rId3"/>
                <a:stretch>
                  <a:fillRect l="-1033" t="-3704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740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049975" y="2245995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神经元（</a:t>
            </a:r>
            <a:r>
              <a:rPr kumimoji="1" lang="en-US" altLang="zh-CN" dirty="0"/>
              <a:t>M-P</a:t>
            </a:r>
            <a:r>
              <a:rPr kumimoji="1" lang="zh-CN" altLang="en-US" dirty="0"/>
              <a:t>模型）</a:t>
            </a:r>
          </a:p>
        </p:txBody>
      </p:sp>
      <p:sp>
        <p:nvSpPr>
          <p:cNvPr id="13" name="文字方塊 3"/>
          <p:cNvSpPr txBox="1"/>
          <p:nvPr/>
        </p:nvSpPr>
        <p:spPr>
          <a:xfrm>
            <a:off x="954908" y="1765905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层</a:t>
            </a:r>
            <a:endParaRPr lang="zh-TW" altLang="en-US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7" name="文字方塊 20"/>
          <p:cNvSpPr txBox="1"/>
          <p:nvPr/>
        </p:nvSpPr>
        <p:spPr>
          <a:xfrm rot="5400000">
            <a:off x="1212408" y="3629148"/>
            <a:ext cx="769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2060"/>
                </a:solidFill>
              </a:rPr>
              <a:t>……</a:t>
            </a:r>
            <a:endParaRPr lang="zh-TW" altLang="en-US" sz="3200" dirty="0">
              <a:solidFill>
                <a:srgbClr val="002060"/>
              </a:solidFill>
            </a:endParaRPr>
          </a:p>
        </p:txBody>
      </p:sp>
      <p:cxnSp>
        <p:nvCxnSpPr>
          <p:cNvPr id="23" name="直線單箭頭接點 46"/>
          <p:cNvCxnSpPr>
            <a:endCxn id="44" idx="1"/>
          </p:cNvCxnSpPr>
          <p:nvPr/>
        </p:nvCxnSpPr>
        <p:spPr>
          <a:xfrm>
            <a:off x="1797328" y="2462748"/>
            <a:ext cx="1388430" cy="65608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7"/>
          <p:cNvCxnSpPr>
            <a:endCxn id="44" idx="3"/>
          </p:cNvCxnSpPr>
          <p:nvPr/>
        </p:nvCxnSpPr>
        <p:spPr>
          <a:xfrm flipV="1">
            <a:off x="1757469" y="3524826"/>
            <a:ext cx="1428289" cy="10047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51"/>
          <p:cNvCxnSpPr>
            <a:endCxn id="44" idx="2"/>
          </p:cNvCxnSpPr>
          <p:nvPr/>
        </p:nvCxnSpPr>
        <p:spPr>
          <a:xfrm flipV="1">
            <a:off x="1797328" y="3321830"/>
            <a:ext cx="1304347" cy="186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30"/>
          <p:cNvSpPr/>
          <p:nvPr/>
        </p:nvSpPr>
        <p:spPr>
          <a:xfrm>
            <a:off x="3101675" y="30347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blipFill>
                <a:blip r:embed="rId4"/>
                <a:stretch>
                  <a:fillRect l="-6818" r="-2273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blipFill>
                <a:blip r:embed="rId5"/>
                <a:stretch>
                  <a:fillRect l="-4878" r="-2439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blipFill>
                <a:blip r:embed="rId6"/>
                <a:stretch>
                  <a:fillRect l="-5000" r="-5000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3223928" y="3079444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002060"/>
                </a:solidFill>
              </a:rPr>
              <a:t>𝚺</a:t>
            </a:r>
            <a:endParaRPr kumimoji="1"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53" name="橢圓 30"/>
          <p:cNvSpPr/>
          <p:nvPr/>
        </p:nvSpPr>
        <p:spPr>
          <a:xfrm>
            <a:off x="4213444" y="30372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2060"/>
              </a:solidFill>
            </a:endParaRPr>
          </a:p>
        </p:txBody>
      </p:sp>
      <p:cxnSp>
        <p:nvCxnSpPr>
          <p:cNvPr id="55" name="直線單箭頭接點 51"/>
          <p:cNvCxnSpPr>
            <a:endCxn id="53" idx="2"/>
          </p:cNvCxnSpPr>
          <p:nvPr/>
        </p:nvCxnSpPr>
        <p:spPr>
          <a:xfrm flipV="1">
            <a:off x="3663897" y="332433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1"/>
          <p:cNvCxnSpPr/>
          <p:nvPr/>
        </p:nvCxnSpPr>
        <p:spPr>
          <a:xfrm flipV="1">
            <a:off x="4830127" y="333906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5283194" y="270073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zh-TW" altLang="en-US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blipFill>
                <a:blip r:embed="rId7"/>
                <a:stretch>
                  <a:fillRect l="-25000" r="-20833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手繪多邊形 109"/>
          <p:cNvSpPr/>
          <p:nvPr/>
        </p:nvSpPr>
        <p:spPr>
          <a:xfrm>
            <a:off x="4233417" y="3128707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2060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218372" y="2011129"/>
            <a:ext cx="2583996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en-US" altLang="zh-CN" sz="28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r>
              <a:rPr lang="en-US" altLang="zh-CN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&amp;</a:t>
            </a:r>
            <a:r>
              <a:rPr lang="zh-CN" altLang="en-US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8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函数 </a:t>
            </a:r>
            <a:endParaRPr lang="en-US" altLang="zh-CN" sz="28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 </a:t>
            </a:r>
          </a:p>
        </p:txBody>
      </p:sp>
      <p:sp>
        <p:nvSpPr>
          <p:cNvPr id="62" name="矩形 61"/>
          <p:cNvSpPr/>
          <p:nvPr/>
        </p:nvSpPr>
        <p:spPr>
          <a:xfrm>
            <a:off x="3914369" y="26826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函数</a:t>
            </a:r>
            <a:endParaRPr lang="zh-CN" altLang="en-US" sz="2400">
              <a:solidFill>
                <a:srgbClr val="00206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053111" y="202971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endParaRPr lang="zh-CN" altLang="en-US" sz="240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012308" y="1030192"/>
                <a:ext cx="4024884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Clr>
                    <a:srgbClr val="002060"/>
                  </a:buClr>
                  <a:buFont typeface="Wingdings" charset="2"/>
                  <a:buChar char="n"/>
                </a:pP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rgbClr val="00206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𝑦</m:t>
                    </m:r>
                    <m:r>
                      <a:rPr kumimoji="1" lang="en-US" altLang="zh-CN" sz="2800" i="1" smtClean="0">
                        <a:solidFill>
                          <a:srgbClr val="00206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00206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solidFill>
                              <a:srgbClr val="00206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𝒘</m:t>
                        </m:r>
                        <m:r>
                          <a:rPr kumimoji="1"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, </m:t>
                        </m:r>
                        <m:r>
                          <a:rPr kumimoji="1" lang="en-US" altLang="zh-CN" sz="2800" b="1" i="1">
                            <a:solidFill>
                              <a:srgbClr val="00206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𝒙</m:t>
                        </m:r>
                      </m:e>
                    </m:d>
                    <m:r>
                      <a:rPr kumimoji="1" lang="en-US" altLang="zh-CN" sz="2800" i="1" smtClean="0">
                        <a:solidFill>
                          <a:srgbClr val="00206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kumimoji="1" lang="mr-IN" altLang="zh-CN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mr-IN" altLang="zh-CN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𝒘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i="0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1" i="1">
                            <a:solidFill>
                              <a:srgbClr val="00206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zh-CN" altLang="en-US" sz="2800" dirty="0">
                            <a:solidFill>
                              <a:srgbClr val="002060"/>
                            </a:solidFill>
                          </a:rPr>
                          <m:t> </m:t>
                        </m:r>
                      </m:e>
                    </m:d>
                  </m:oMath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08" y="1030192"/>
                <a:ext cx="4024884" cy="578685"/>
              </a:xfrm>
              <a:prstGeom prst="rect">
                <a:avLst/>
              </a:prstGeom>
              <a:blipFill>
                <a:blip r:embed="rId8"/>
                <a:stretch>
                  <a:fillRect l="-2516" t="-4348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字方塊 33"/>
          <p:cNvSpPr txBox="1"/>
          <p:nvPr/>
        </p:nvSpPr>
        <p:spPr>
          <a:xfrm>
            <a:off x="1770746" y="5029662"/>
            <a:ext cx="1441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TW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bias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TW" altLang="en-US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25284"/>
              </p:ext>
            </p:extLst>
          </p:nvPr>
        </p:nvGraphicFramePr>
        <p:xfrm>
          <a:off x="1282015" y="3020139"/>
          <a:ext cx="352425" cy="5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64880" imgH="215640" progId="Equation.3">
                  <p:embed/>
                </p:oleObj>
              </mc:Choice>
              <mc:Fallback>
                <p:oleObj name="方程式" r:id="rId9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15" y="3020139"/>
                        <a:ext cx="352425" cy="51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69332"/>
              </p:ext>
            </p:extLst>
          </p:nvPr>
        </p:nvGraphicFramePr>
        <p:xfrm>
          <a:off x="1303438" y="2130338"/>
          <a:ext cx="325438" cy="5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152280" imgH="215640" progId="Equation.3">
                  <p:embed/>
                </p:oleObj>
              </mc:Choice>
              <mc:Fallback>
                <p:oleObj name="方程式" r:id="rId1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38" y="2130338"/>
                        <a:ext cx="325438" cy="51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269480" y="4254257"/>
                <a:ext cx="446918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80" y="4254257"/>
                <a:ext cx="446918" cy="430887"/>
              </a:xfrm>
              <a:prstGeom prst="rect">
                <a:avLst/>
              </a:prstGeom>
              <a:blipFill>
                <a:blip r:embed="rId13"/>
                <a:stretch>
                  <a:fillRect l="-10811" r="-8108" b="-1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04992" y="3246685"/>
            <a:ext cx="2197100" cy="91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066143" y="4957044"/>
                <a:ext cx="691326" cy="64003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zh-TW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143" y="4957044"/>
                <a:ext cx="691326" cy="6400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單箭頭接點 47"/>
          <p:cNvCxnSpPr>
            <a:stCxn id="34" idx="3"/>
            <a:endCxn id="44" idx="4"/>
          </p:cNvCxnSpPr>
          <p:nvPr/>
        </p:nvCxnSpPr>
        <p:spPr>
          <a:xfrm flipV="1">
            <a:off x="1757469" y="3608909"/>
            <a:ext cx="1631285" cy="1668151"/>
          </a:xfrm>
          <a:prstGeom prst="straightConnector1">
            <a:avLst/>
          </a:prstGeom>
          <a:ln w="34925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27898" y="4716094"/>
                <a:ext cx="4270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lang="zh-TW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898" y="4716094"/>
                <a:ext cx="427040" cy="461665"/>
              </a:xfrm>
              <a:prstGeom prst="rect">
                <a:avLst/>
              </a:prstGeom>
              <a:blipFill>
                <a:blip r:embed="rId16"/>
                <a:stretch>
                  <a:fillRect l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47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活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igmoid</a:t>
                </a:r>
                <a:r>
                  <a:rPr lang="zh-CN" altLang="zh-CN" dirty="0"/>
                  <a:t>函数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>
                        <a:latin typeface="Cambria Math" charset="0"/>
                      </a:rPr>
                      <m:t>sigmoid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f>
                      <m:fPr>
                        <m:ctrlPr>
                          <a:rPr lang="zh-CN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dirty="0">
                            <a:latin typeface="Cambria Math" charset="0"/>
                          </a:rPr>
                          <m:t>(1+</m:t>
                        </m:r>
                        <m:sSup>
                          <m:sSupPr>
                            <m:ctrlPr>
                              <a:rPr lang="zh-CN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zh-CN" dirty="0">
                    <a:effectLst/>
                  </a:rPr>
                  <a:t> </a:t>
                </a:r>
                <a:r>
                  <a:rPr lang="zh-CN" altLang="zh-CN" dirty="0"/>
                  <a:t>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630237" y="1934012"/>
            <a:ext cx="5475600" cy="3664771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339840" y="2502331"/>
            <a:ext cx="58521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早期的神经网络中较为普遍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渐被更简单的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取代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导致梯度消失问题：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SzPct val="80000"/>
              <a:buFont typeface="Wingdings" charset="2"/>
              <a:buChar char="l"/>
            </a:pP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数最大值为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向传播时，返回网络的误差将会在每一层收缩至少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5%</a:t>
            </a:r>
          </a:p>
          <a:p>
            <a:pPr marL="342900" indent="-342900">
              <a:buSzPct val="80000"/>
              <a:buFont typeface="Wingdings" charset="2"/>
              <a:buChar char="l"/>
            </a:pP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尾部是饱和的，对应的梯度接近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导致消失梯度问题  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0237" y="606186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solidFill>
                  <a:srgbClr val="4F81BD"/>
                </a:solidFill>
                <a:latin typeface="Times New Roman" charset="0"/>
                <a:ea typeface="宋体" charset="-122"/>
                <a:cs typeface="Times New Roman" charset="0"/>
              </a:rPr>
              <a:t>神经网络中激活函数的可视化，</a:t>
            </a:r>
            <a:r>
              <a:rPr lang="en-US" altLang="zh-CN" dirty="0">
                <a:solidFill>
                  <a:srgbClr val="4F81BD"/>
                </a:solidFill>
                <a:latin typeface="Times New Roman" charset="0"/>
                <a:ea typeface="宋体" charset="-122"/>
                <a:hlinkClick r:id="rId4"/>
              </a:rPr>
              <a:t>https://www.jithub.cn/fileserver/activationfunctionallinone.html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46125" y="466344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尾部饱和，梯度小</a:t>
            </a:r>
          </a:p>
        </p:txBody>
      </p:sp>
      <p:cxnSp>
        <p:nvCxnSpPr>
          <p:cNvPr id="9" name="直线箭头连接符 8"/>
          <p:cNvCxnSpPr>
            <a:stCxn id="7" idx="0"/>
          </p:cNvCxnSpPr>
          <p:nvPr/>
        </p:nvCxnSpPr>
        <p:spPr bwMode="auto">
          <a:xfrm flipH="1" flipV="1">
            <a:off x="1280173" y="4025826"/>
            <a:ext cx="584207" cy="637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线箭头连接符 9"/>
          <p:cNvCxnSpPr>
            <a:stCxn id="7" idx="0"/>
          </p:cNvCxnSpPr>
          <p:nvPr/>
        </p:nvCxnSpPr>
        <p:spPr bwMode="auto">
          <a:xfrm flipV="1">
            <a:off x="1864380" y="3951510"/>
            <a:ext cx="2010164" cy="7119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2296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活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Tanh</a:t>
                </a:r>
                <a:r>
                  <a:rPr lang="zh-CN" altLang="zh-CN" dirty="0"/>
                  <a:t>函数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tanh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f>
                      <m:fPr>
                        <m:ctrlPr>
                          <a:rPr lang="zh-CN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exp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(−2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num>
                      <m:den>
                        <m:r>
                          <a:rPr lang="en-US" altLang="zh-CN" i="1" dirty="0">
                            <a:latin typeface="Cambria Math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exp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(−2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den>
                    </m:f>
                    <m:r>
                      <a:rPr lang="en-US" altLang="zh-CN" i="1" dirty="0">
                        <a:latin typeface="Cambria Math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i="0" dirty="0">
                        <a:latin typeface="Cambria Math" charset="0"/>
                      </a:rPr>
                      <m:t>sigmoid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−1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339840" y="2502331"/>
            <a:ext cx="58521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状和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形状很像，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在坐标系的原点上对称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收敛会更快，减轻消失梯度的现象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使用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746125" y="2193425"/>
            <a:ext cx="5475600" cy="36648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6758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活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ReLU</a:t>
                </a:r>
                <a:r>
                  <a:rPr lang="zh-CN" altLang="zh-CN" dirty="0"/>
                  <a:t>函数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𝑅𝑒𝐿𝑈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r>
                      <a:rPr lang="en-US" altLang="zh-CN" i="1" dirty="0">
                        <a:latin typeface="Cambria Math" charset="0"/>
                      </a:rPr>
                      <m:t>𝑚𝑎𝑥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,0)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21725" y="2261744"/>
                <a:ext cx="602284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量小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涉及除法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部分神经元的输出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0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网络稀疏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减少了参数的相互依存关系，缓解过拟合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charset="0"/>
                      </a:rPr>
                      <m:t>&gt;0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导数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解决了梯度消失问题，收敛速度远快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pitchFamily="2" charset="2"/>
                  <a:buChar char="n"/>
                </a:pP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charset="0"/>
                      </a:rPr>
                      <m:t>&lt;</m:t>
                    </m:r>
                    <m:r>
                      <a:rPr lang="en-US" altLang="zh-CN" sz="2400" i="1" dirty="0">
                        <a:latin typeface="Cambria Math" charset="0"/>
                      </a:rPr>
                      <m:t>0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导数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无法更新权重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725" y="2261744"/>
                <a:ext cx="6022848" cy="3416320"/>
              </a:xfrm>
              <a:prstGeom prst="rect">
                <a:avLst/>
              </a:prstGeom>
              <a:blipFill>
                <a:blip r:embed="rId3"/>
                <a:stretch>
                  <a:fillRect l="-632" t="-1111" r="-1474" b="-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746125" y="2219008"/>
            <a:ext cx="5475600" cy="36648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6160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激活函数</a:t>
            </a:r>
            <a:r>
              <a:rPr lang="zh-CN" altLang="en-US" dirty="0"/>
              <a:t>的选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zh-CN" altLang="zh-CN" dirty="0"/>
              <a:t>首选</a:t>
            </a:r>
            <a:r>
              <a:rPr lang="en-US" altLang="zh-CN" dirty="0"/>
              <a:t>ReLU</a:t>
            </a:r>
            <a:r>
              <a:rPr lang="zh-CN" altLang="zh-CN" dirty="0"/>
              <a:t>，速度快，但是要注意学习速率</a:t>
            </a:r>
          </a:p>
          <a:p>
            <a:pPr lvl="0"/>
            <a:r>
              <a:rPr lang="zh-CN" altLang="zh-CN" dirty="0"/>
              <a:t>如果</a:t>
            </a:r>
            <a:r>
              <a:rPr lang="en-US" altLang="zh-CN" dirty="0"/>
              <a:t> ReLU </a:t>
            </a:r>
            <a:r>
              <a:rPr lang="zh-CN" altLang="zh-CN" dirty="0"/>
              <a:t>效果欠佳，尝试使用</a:t>
            </a:r>
            <a:r>
              <a:rPr lang="en-US" altLang="zh-CN" dirty="0" err="1"/>
              <a:t>ReLU</a:t>
            </a:r>
            <a:r>
              <a:rPr lang="zh-CN" altLang="en-US" dirty="0"/>
              <a:t>的改进版本：</a:t>
            </a:r>
            <a:r>
              <a:rPr lang="en-US" altLang="zh-CN" dirty="0"/>
              <a:t>Leaky ReLU</a:t>
            </a:r>
            <a:r>
              <a:rPr lang="zh-CN" altLang="zh-CN" dirty="0"/>
              <a:t>、</a:t>
            </a:r>
            <a:r>
              <a:rPr lang="en-US" altLang="zh-CN" dirty="0"/>
              <a:t>ELU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en-US" altLang="zh-CN" dirty="0" err="1"/>
              <a:t>MaxOut</a:t>
            </a:r>
            <a:r>
              <a:rPr lang="en-US" altLang="zh-CN" dirty="0"/>
              <a:t> </a:t>
            </a:r>
            <a:r>
              <a:rPr lang="zh-CN" altLang="zh-CN" dirty="0"/>
              <a:t>等</a:t>
            </a:r>
          </a:p>
          <a:p>
            <a:pPr lvl="0"/>
            <a:r>
              <a:rPr lang="zh-CN" altLang="zh-CN" dirty="0"/>
              <a:t>可以尝试使用</a:t>
            </a:r>
            <a:r>
              <a:rPr lang="en-US" altLang="zh-CN" dirty="0"/>
              <a:t> </a:t>
            </a:r>
            <a:r>
              <a:rPr lang="en-US" altLang="zh-CN" dirty="0" err="1"/>
              <a:t>tanh</a:t>
            </a:r>
            <a:endParaRPr lang="zh-CN" altLang="zh-CN" dirty="0"/>
          </a:p>
          <a:p>
            <a:r>
              <a:rPr lang="en-US" altLang="zh-CN" dirty="0"/>
              <a:t>Sigmoid </a:t>
            </a:r>
            <a:r>
              <a:rPr lang="zh-CN" altLang="zh-CN" dirty="0"/>
              <a:t>和</a:t>
            </a:r>
            <a:r>
              <a:rPr lang="en-US" altLang="zh-CN" dirty="0"/>
              <a:t> tanh </a:t>
            </a:r>
            <a:r>
              <a:rPr lang="zh-CN" altLang="zh-CN" dirty="0"/>
              <a:t>在</a:t>
            </a:r>
            <a:r>
              <a:rPr lang="en-US" altLang="zh-CN" dirty="0"/>
              <a:t> RNN</a:t>
            </a:r>
            <a:r>
              <a:rPr lang="zh-CN" altLang="zh-CN" dirty="0"/>
              <a:t>（</a:t>
            </a:r>
            <a:r>
              <a:rPr lang="en-US" altLang="zh-CN" dirty="0"/>
              <a:t>LSTM</a:t>
            </a:r>
            <a:r>
              <a:rPr lang="zh-CN" altLang="zh-CN" dirty="0"/>
              <a:t>、注意力机制等）结构中作为门控或者概率值。其它情况下，减少</a:t>
            </a:r>
            <a:r>
              <a:rPr lang="en-US" altLang="zh-CN" dirty="0"/>
              <a:t> sigmoid </a:t>
            </a:r>
            <a:r>
              <a:rPr lang="zh-CN" altLang="zh-CN" dirty="0"/>
              <a:t>的使用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3036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F436AA-B158-804F-4732-298CAC3AA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ogistic</a:t>
            </a:r>
            <a:r>
              <a:rPr kumimoji="1" lang="zh-CN" altLang="en-US" dirty="0"/>
              <a:t>回归的神经网络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1AF220-D623-0C83-637E-EDE02A8C8D8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结构：单个神经元</a:t>
            </a:r>
            <a:endParaRPr kumimoji="1" lang="en-US" altLang="zh-CN" dirty="0"/>
          </a:p>
          <a:p>
            <a:r>
              <a:rPr kumimoji="1" lang="zh-CN" altLang="en-US" dirty="0"/>
              <a:t>激活函数：</a:t>
            </a:r>
            <a:r>
              <a:rPr kumimoji="1" lang="en-US" altLang="zh-CN" dirty="0"/>
              <a:t>sigmoid</a:t>
            </a:r>
          </a:p>
          <a:p>
            <a:r>
              <a:rPr kumimoji="1" lang="zh-CN" altLang="en-US" dirty="0"/>
              <a:t>损失函数：交叉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019EFFC-52BE-BFB4-C330-E2B83EAE9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98" y="2667943"/>
            <a:ext cx="9797498" cy="390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3017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1DE903-56CD-9A4E-902F-82090DF95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与核</a:t>
            </a:r>
            <a:r>
              <a:rPr kumimoji="1" lang="en-US" altLang="zh-CN" dirty="0"/>
              <a:t>SVM</a:t>
            </a:r>
            <a:r>
              <a:rPr kumimoji="1" lang="zh-CN" altLang="en-US" dirty="0"/>
              <a:t>的神经网络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212243-8572-3293-2FB0-85CCADF19F8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结构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个隐含层</a:t>
            </a:r>
            <a:endParaRPr kumimoji="1" lang="en-US" altLang="zh-CN" dirty="0"/>
          </a:p>
          <a:p>
            <a:r>
              <a:rPr kumimoji="1" lang="zh-CN" altLang="en-US" dirty="0"/>
              <a:t>激活函数：阶跃函数</a:t>
            </a:r>
            <a:endParaRPr kumimoji="1" lang="en-US" altLang="zh-CN" dirty="0"/>
          </a:p>
          <a:p>
            <a:r>
              <a:rPr kumimoji="1" lang="zh-CN" altLang="en-US" dirty="0"/>
              <a:t>损失函数：合页损失</a:t>
            </a: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3E7F07A-74B4-7DF6-4E3D-4BC7BB4A9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78" y="2566902"/>
            <a:ext cx="10752624" cy="3818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3507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255543" y="-110430"/>
            <a:ext cx="5074685" cy="647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84654" y="5474108"/>
            <a:ext cx="6066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接下来的</a:t>
            </a:r>
            <a:r>
              <a:rPr kumimoji="1" lang="en-US" altLang="zh-CN" sz="16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lides</a:t>
            </a:r>
            <a:r>
              <a:rPr kumimoji="1" lang="zh-CN" altLang="en-US" sz="16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很多来自李宏毅老师课件，符号体系做了适当调整</a:t>
            </a:r>
          </a:p>
        </p:txBody>
      </p:sp>
      <p:sp>
        <p:nvSpPr>
          <p:cNvPr id="7" name="矩形 6"/>
          <p:cNvSpPr/>
          <p:nvPr/>
        </p:nvSpPr>
        <p:spPr>
          <a:xfrm>
            <a:off x="-71289" y="5860499"/>
            <a:ext cx="467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http://</a:t>
            </a:r>
            <a:r>
              <a:rPr lang="zh-CN" altLang="en-US" sz="1600" dirty="0">
                <a:solidFill>
                  <a:schemeClr val="bg1"/>
                </a:solidFill>
              </a:rPr>
              <a:t>speech.ee.ntu.edu.tw</a:t>
            </a:r>
            <a:r>
              <a:rPr lang="zh-CN" altLang="en-US" dirty="0">
                <a:solidFill>
                  <a:schemeClr val="bg1"/>
                </a:solidFill>
              </a:rPr>
              <a:t>/~tlkagk/courses.html</a:t>
            </a:r>
          </a:p>
        </p:txBody>
      </p:sp>
    </p:spTree>
    <p:extLst>
      <p:ext uri="{BB962C8B-B14F-4D97-AF65-F5344CB8AC3E}">
        <p14:creationId xmlns:p14="http://schemas.microsoft.com/office/powerpoint/2010/main" val="1579384127"/>
      </p:ext>
    </p:extLst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字方塊 64"/>
          <p:cNvSpPr txBox="1"/>
          <p:nvPr/>
        </p:nvSpPr>
        <p:spPr>
          <a:xfrm>
            <a:off x="4151884" y="5940176"/>
            <a:ext cx="2066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隐含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6" name="右大括弧 65"/>
          <p:cNvSpPr/>
          <p:nvPr/>
        </p:nvSpPr>
        <p:spPr>
          <a:xfrm rot="5400000">
            <a:off x="5112804" y="4292903"/>
            <a:ext cx="181728" cy="2939290"/>
          </a:xfrm>
          <a:prstGeom prst="rightBrace">
            <a:avLst>
              <a:gd name="adj1" fmla="val 175868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2589431" y="3020609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文字方塊 59"/>
          <p:cNvSpPr txBox="1"/>
          <p:nvPr/>
        </p:nvSpPr>
        <p:spPr>
          <a:xfrm>
            <a:off x="2281133" y="5668658"/>
            <a:ext cx="112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输入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>
          <a:xfrm>
            <a:off x="527824" y="916049"/>
            <a:ext cx="11414794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全连接前馈神经网络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深度神经网络（</a:t>
            </a:r>
            <a:r>
              <a:rPr lang="en-US" altLang="zh-CN" dirty="0"/>
              <a:t>Deep Neural Network</a:t>
            </a:r>
            <a:r>
              <a:rPr lang="zh-CN" altLang="en-US" dirty="0"/>
              <a:t>，</a:t>
            </a:r>
            <a:r>
              <a:rPr lang="en-US" altLang="zh-CN" dirty="0"/>
              <a:t>DNN</a:t>
            </a:r>
            <a:r>
              <a:rPr lang="zh-CN" altLang="en-US" dirty="0"/>
              <a:t>）</a:t>
            </a:r>
            <a:r>
              <a:rPr kumimoji="1" lang="zh-CN" altLang="en-US" dirty="0"/>
              <a:t>：</a:t>
            </a:r>
            <a:r>
              <a:rPr lang="zh-CN" altLang="en-US" dirty="0"/>
              <a:t>多个隐含层</a:t>
            </a:r>
            <a:endParaRPr lang="zh-TW" altLang="en-US" dirty="0"/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261944" y="2538826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405986" y="2538826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>
            <a:off x="7701705" y="4041388"/>
            <a:ext cx="101859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7811020" y="5287278"/>
            <a:ext cx="9057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7677820" y="3262585"/>
            <a:ext cx="10503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13129"/>
              </p:ext>
            </p:extLst>
          </p:nvPr>
        </p:nvGraphicFramePr>
        <p:xfrm>
          <a:off x="2648002" y="302781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52280" imgH="215640" progId="Equation.DSMT4">
                  <p:embed/>
                </p:oleObj>
              </mc:Choice>
              <mc:Fallback>
                <p:oleObj name="方程式" r:id="rId3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002" y="302781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6918"/>
              </p:ext>
            </p:extLst>
          </p:nvPr>
        </p:nvGraphicFramePr>
        <p:xfrm>
          <a:off x="2695700" y="3655453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64880" imgH="215640" progId="Equation.3">
                  <p:embed/>
                </p:oleObj>
              </mc:Choice>
              <mc:Fallback>
                <p:oleObj name="方程式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700" y="3655453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群組 77"/>
          <p:cNvGrpSpPr/>
          <p:nvPr/>
        </p:nvGrpSpPr>
        <p:grpSpPr>
          <a:xfrm>
            <a:off x="3600105" y="2538826"/>
            <a:ext cx="1134648" cy="3130011"/>
            <a:chOff x="2332137" y="1770729"/>
            <a:chExt cx="1134648" cy="3130011"/>
          </a:xfrm>
        </p:grpSpPr>
        <p:sp>
          <p:nvSpPr>
            <p:cNvPr id="61" name="矩形 60"/>
            <p:cNvSpPr/>
            <p:nvPr/>
          </p:nvSpPr>
          <p:spPr>
            <a:xfrm>
              <a:off x="2504565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" name="文字方塊 3"/>
            <p:cNvSpPr txBox="1"/>
            <p:nvPr/>
          </p:nvSpPr>
          <p:spPr>
            <a:xfrm>
              <a:off x="2332137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TW" sz="2400" dirty="0">
                  <a:latin typeface="Microsoft YaHei" charset="-122"/>
                  <a:ea typeface="Microsoft YaHei" charset="-122"/>
                  <a:cs typeface="Microsoft YaHei" charset="-122"/>
                </a:rPr>
                <a:t>1</a:t>
              </a:r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2601675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>
              <a:off x="2604017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2592384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文字方塊 20"/>
            <p:cNvSpPr txBox="1"/>
            <p:nvPr/>
          </p:nvSpPr>
          <p:spPr>
            <a:xfrm rot="5400000">
              <a:off x="2589637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sp>
        <p:nvSpPr>
          <p:cNvPr id="24" name="文字方塊 23"/>
          <p:cNvSpPr txBox="1"/>
          <p:nvPr/>
        </p:nvSpPr>
        <p:spPr>
          <a:xfrm rot="5400000">
            <a:off x="2543276" y="442100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79" name="群組 78"/>
          <p:cNvGrpSpPr/>
          <p:nvPr/>
        </p:nvGrpSpPr>
        <p:grpSpPr>
          <a:xfrm>
            <a:off x="4925003" y="2538825"/>
            <a:ext cx="1134648" cy="3113664"/>
            <a:chOff x="3657035" y="1770729"/>
            <a:chExt cx="1134648" cy="3113664"/>
          </a:xfrm>
        </p:grpSpPr>
        <p:sp>
          <p:nvSpPr>
            <p:cNvPr id="62" name="矩形 61"/>
            <p:cNvSpPr/>
            <p:nvPr/>
          </p:nvSpPr>
          <p:spPr>
            <a:xfrm>
              <a:off x="3830151" y="220852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文字方塊 4"/>
            <p:cNvSpPr txBox="1"/>
            <p:nvPr/>
          </p:nvSpPr>
          <p:spPr>
            <a:xfrm>
              <a:off x="3657035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CN" sz="2400" dirty="0">
                  <a:latin typeface="Microsoft YaHei" charset="-122"/>
                  <a:ea typeface="Microsoft YaHei" charset="-122"/>
                  <a:cs typeface="Microsoft YaHei" charset="-122"/>
                </a:rPr>
                <a:t>2</a:t>
              </a:r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25" name="橢圓 24"/>
            <p:cNvSpPr/>
            <p:nvPr/>
          </p:nvSpPr>
          <p:spPr>
            <a:xfrm>
              <a:off x="3917237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3919579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3907946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文字方塊 27"/>
            <p:cNvSpPr txBox="1"/>
            <p:nvPr/>
          </p:nvSpPr>
          <p:spPr>
            <a:xfrm rot="5400000">
              <a:off x="3905199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grpSp>
        <p:nvGrpSpPr>
          <p:cNvPr id="80" name="群組 79"/>
          <p:cNvGrpSpPr/>
          <p:nvPr/>
        </p:nvGrpSpPr>
        <p:grpSpPr>
          <a:xfrm>
            <a:off x="7136349" y="2538826"/>
            <a:ext cx="1134648" cy="3130011"/>
            <a:chOff x="5868381" y="1770729"/>
            <a:chExt cx="1134648" cy="3130011"/>
          </a:xfrm>
        </p:grpSpPr>
        <p:sp>
          <p:nvSpPr>
            <p:cNvPr id="63" name="矩形 62"/>
            <p:cNvSpPr/>
            <p:nvPr/>
          </p:nvSpPr>
          <p:spPr>
            <a:xfrm>
              <a:off x="6046929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5868381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TW" sz="2400" dirty="0">
                  <a:latin typeface="Microsoft YaHei" charset="-122"/>
                  <a:ea typeface="Microsoft YaHei" charset="-122"/>
                  <a:cs typeface="Microsoft YaHei" charset="-122"/>
                </a:rPr>
                <a:t>L</a:t>
              </a:r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29" name="橢圓 28"/>
            <p:cNvSpPr/>
            <p:nvPr/>
          </p:nvSpPr>
          <p:spPr>
            <a:xfrm>
              <a:off x="6122773" y="2216766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橢圓 29"/>
            <p:cNvSpPr/>
            <p:nvPr/>
          </p:nvSpPr>
          <p:spPr>
            <a:xfrm>
              <a:off x="6125115" y="297667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/>
            <p:cNvSpPr/>
            <p:nvPr/>
          </p:nvSpPr>
          <p:spPr>
            <a:xfrm>
              <a:off x="6132143" y="4223348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文字方塊 31"/>
            <p:cNvSpPr txBox="1"/>
            <p:nvPr/>
          </p:nvSpPr>
          <p:spPr>
            <a:xfrm rot="5400000">
              <a:off x="6129396" y="364247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sp>
        <p:nvSpPr>
          <p:cNvPr id="33" name="文字方塊 32"/>
          <p:cNvSpPr txBox="1"/>
          <p:nvPr/>
        </p:nvSpPr>
        <p:spPr>
          <a:xfrm>
            <a:off x="5868092" y="295995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5875041" y="372094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5904057" y="493628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81" name="群組 80"/>
          <p:cNvGrpSpPr/>
          <p:nvPr/>
        </p:nvGrpSpPr>
        <p:grpSpPr>
          <a:xfrm>
            <a:off x="4434510" y="3309337"/>
            <a:ext cx="753037" cy="2006583"/>
            <a:chOff x="3166541" y="2541240"/>
            <a:chExt cx="753037" cy="2006583"/>
          </a:xfrm>
        </p:grpSpPr>
        <p:cxnSp>
          <p:nvCxnSpPr>
            <p:cNvPr id="36" name="直線單箭頭接點 35"/>
            <p:cNvCxnSpPr>
              <a:stCxn id="18" idx="6"/>
              <a:endCxn id="25" idx="2"/>
            </p:cNvCxnSpPr>
            <p:nvPr/>
          </p:nvCxnSpPr>
          <p:spPr>
            <a:xfrm flipV="1">
              <a:off x="3175832" y="2541240"/>
              <a:ext cx="741404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/>
            <p:nvPr/>
          </p:nvCxnSpPr>
          <p:spPr>
            <a:xfrm>
              <a:off x="3175833" y="331470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37"/>
            <p:cNvCxnSpPr/>
            <p:nvPr/>
          </p:nvCxnSpPr>
          <p:spPr>
            <a:xfrm>
              <a:off x="3166542" y="453667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單箭頭接點 38"/>
            <p:cNvCxnSpPr>
              <a:stCxn id="19" idx="6"/>
              <a:endCxn id="25" idx="2"/>
            </p:cNvCxnSpPr>
            <p:nvPr/>
          </p:nvCxnSpPr>
          <p:spPr>
            <a:xfrm flipV="1">
              <a:off x="3178174" y="2541240"/>
              <a:ext cx="739062" cy="7785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18" idx="6"/>
              <a:endCxn id="26" idx="2"/>
            </p:cNvCxnSpPr>
            <p:nvPr/>
          </p:nvCxnSpPr>
          <p:spPr>
            <a:xfrm>
              <a:off x="3175832" y="2541241"/>
              <a:ext cx="743746" cy="7785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/>
            <p:cNvCxnSpPr>
              <a:stCxn id="18" idx="6"/>
              <a:endCxn id="27" idx="2"/>
            </p:cNvCxnSpPr>
            <p:nvPr/>
          </p:nvCxnSpPr>
          <p:spPr>
            <a:xfrm>
              <a:off x="3175832" y="2541241"/>
              <a:ext cx="732113" cy="20065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單箭頭接點 41"/>
            <p:cNvCxnSpPr>
              <a:stCxn id="19" idx="6"/>
              <a:endCxn id="27" idx="2"/>
            </p:cNvCxnSpPr>
            <p:nvPr/>
          </p:nvCxnSpPr>
          <p:spPr>
            <a:xfrm>
              <a:off x="3178174" y="3319811"/>
              <a:ext cx="729771" cy="1228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stCxn id="20" idx="6"/>
              <a:endCxn id="25" idx="2"/>
            </p:cNvCxnSpPr>
            <p:nvPr/>
          </p:nvCxnSpPr>
          <p:spPr>
            <a:xfrm flipV="1">
              <a:off x="3166541" y="2541240"/>
              <a:ext cx="750695" cy="200658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單箭頭接點 43"/>
            <p:cNvCxnSpPr>
              <a:stCxn id="20" idx="6"/>
              <a:endCxn id="26" idx="2"/>
            </p:cNvCxnSpPr>
            <p:nvPr/>
          </p:nvCxnSpPr>
          <p:spPr>
            <a:xfrm flipV="1">
              <a:off x="3166541" y="3319810"/>
              <a:ext cx="753037" cy="12280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直線單箭頭接點 44"/>
          <p:cNvCxnSpPr>
            <a:endCxn id="18" idx="2"/>
          </p:cNvCxnSpPr>
          <p:nvPr/>
        </p:nvCxnSpPr>
        <p:spPr>
          <a:xfrm flipV="1">
            <a:off x="3010243" y="3291050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cxnSpLocks/>
            <a:endCxn id="19" idx="2"/>
          </p:cNvCxnSpPr>
          <p:nvPr/>
        </p:nvCxnSpPr>
        <p:spPr>
          <a:xfrm>
            <a:off x="3006537" y="3339423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cxnSpLocks/>
            <a:endCxn id="20" idx="2"/>
          </p:cNvCxnSpPr>
          <p:nvPr/>
        </p:nvCxnSpPr>
        <p:spPr>
          <a:xfrm>
            <a:off x="3006536" y="3339423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17" idx="3"/>
            <a:endCxn id="18" idx="2"/>
          </p:cNvCxnSpPr>
          <p:nvPr/>
        </p:nvCxnSpPr>
        <p:spPr>
          <a:xfrm flipV="1">
            <a:off x="3048125" y="3291050"/>
            <a:ext cx="821518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cxnSpLocks/>
            <a:endCxn id="19" idx="2"/>
          </p:cNvCxnSpPr>
          <p:nvPr/>
        </p:nvCxnSpPr>
        <p:spPr>
          <a:xfrm>
            <a:off x="3000719" y="3909753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cxnSpLocks/>
            <a:endCxn id="20" idx="2"/>
          </p:cNvCxnSpPr>
          <p:nvPr/>
        </p:nvCxnSpPr>
        <p:spPr>
          <a:xfrm>
            <a:off x="3000718" y="3909753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endCxn id="18" idx="2"/>
          </p:cNvCxnSpPr>
          <p:nvPr/>
        </p:nvCxnSpPr>
        <p:spPr>
          <a:xfrm flipV="1">
            <a:off x="3072215" y="3291050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>
            <a:endCxn id="19" idx="2"/>
          </p:cNvCxnSpPr>
          <p:nvPr/>
        </p:nvCxnSpPr>
        <p:spPr>
          <a:xfrm flipV="1">
            <a:off x="3045847" y="4069619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endCxn id="20" idx="2"/>
          </p:cNvCxnSpPr>
          <p:nvPr/>
        </p:nvCxnSpPr>
        <p:spPr>
          <a:xfrm>
            <a:off x="3045846" y="5284225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字方塊 53"/>
          <p:cNvSpPr txBox="1"/>
          <p:nvPr/>
        </p:nvSpPr>
        <p:spPr>
          <a:xfrm rot="5400000">
            <a:off x="8670383" y="444154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8739476" y="2922725"/>
                <a:ext cx="631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9476" y="2922725"/>
                <a:ext cx="63106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/>
              <p:cNvSpPr txBox="1"/>
              <p:nvPr/>
            </p:nvSpPr>
            <p:spPr>
              <a:xfrm>
                <a:off x="8728193" y="3720945"/>
                <a:ext cx="631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56" name="文字方塊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193" y="3720945"/>
                <a:ext cx="63106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字方塊 56"/>
              <p:cNvSpPr txBox="1"/>
              <p:nvPr/>
            </p:nvSpPr>
            <p:spPr>
              <a:xfrm>
                <a:off x="8728193" y="4987177"/>
                <a:ext cx="631069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57" name="文字方塊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193" y="4987177"/>
                <a:ext cx="631069" cy="51328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群組 81"/>
          <p:cNvGrpSpPr/>
          <p:nvPr/>
        </p:nvGrpSpPr>
        <p:grpSpPr>
          <a:xfrm>
            <a:off x="6625063" y="3283911"/>
            <a:ext cx="753037" cy="2013721"/>
            <a:chOff x="5357094" y="2515814"/>
            <a:chExt cx="753037" cy="2013721"/>
          </a:xfrm>
        </p:grpSpPr>
        <p:cxnSp>
          <p:nvCxnSpPr>
            <p:cNvPr id="67" name="直線單箭頭接點 66"/>
            <p:cNvCxnSpPr/>
            <p:nvPr/>
          </p:nvCxnSpPr>
          <p:spPr>
            <a:xfrm>
              <a:off x="5366385" y="251581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/>
            <p:nvPr/>
          </p:nvCxnSpPr>
          <p:spPr>
            <a:xfrm>
              <a:off x="5366385" y="3307566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/>
            <p:nvPr/>
          </p:nvCxnSpPr>
          <p:spPr>
            <a:xfrm>
              <a:off x="5357094" y="45295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單箭頭接點 71"/>
            <p:cNvCxnSpPr/>
            <p:nvPr/>
          </p:nvCxnSpPr>
          <p:spPr>
            <a:xfrm flipV="1">
              <a:off x="5368727" y="2515814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/>
            <p:nvPr/>
          </p:nvCxnSpPr>
          <p:spPr>
            <a:xfrm>
              <a:off x="5366385" y="2515814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單箭頭接點 73"/>
            <p:cNvCxnSpPr/>
            <p:nvPr/>
          </p:nvCxnSpPr>
          <p:spPr>
            <a:xfrm>
              <a:off x="5366385" y="2515814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單箭頭接點 74"/>
            <p:cNvCxnSpPr/>
            <p:nvPr/>
          </p:nvCxnSpPr>
          <p:spPr>
            <a:xfrm>
              <a:off x="5368727" y="3294384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/>
            <p:nvPr/>
          </p:nvCxnSpPr>
          <p:spPr>
            <a:xfrm flipV="1">
              <a:off x="5357094" y="2515814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單箭頭接點 76"/>
            <p:cNvCxnSpPr/>
            <p:nvPr/>
          </p:nvCxnSpPr>
          <p:spPr>
            <a:xfrm flipV="1">
              <a:off x="5357094" y="3294384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直線單箭頭接點 9"/>
          <p:cNvCxnSpPr>
            <a:cxnSpLocks/>
          </p:cNvCxnSpPr>
          <p:nvPr/>
        </p:nvCxnSpPr>
        <p:spPr>
          <a:xfrm flipV="1">
            <a:off x="5427592" y="2395605"/>
            <a:ext cx="1415920" cy="94381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2692300" y="5000542"/>
                <a:ext cx="40793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300" y="5000542"/>
                <a:ext cx="407932" cy="369332"/>
              </a:xfrm>
              <a:prstGeom prst="rect">
                <a:avLst/>
              </a:prstGeom>
              <a:blipFill>
                <a:blip r:embed="rId11"/>
                <a:stretch>
                  <a:fillRect l="-12121" r="-3030"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文字方塊 59"/>
          <p:cNvSpPr txBox="1"/>
          <p:nvPr/>
        </p:nvSpPr>
        <p:spPr>
          <a:xfrm>
            <a:off x="7160442" y="5729329"/>
            <a:ext cx="112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输出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A2674B-8D34-C84D-80C1-7F5B2F1C0AE6}"/>
              </a:ext>
            </a:extLst>
          </p:cNvPr>
          <p:cNvSpPr/>
          <p:nvPr/>
        </p:nvSpPr>
        <p:spPr>
          <a:xfrm>
            <a:off x="6234441" y="2016669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神经元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604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 animBg="1"/>
      <p:bldP spid="59" grpId="0" animBg="1"/>
      <p:bldP spid="60" grpId="0"/>
      <p:bldP spid="7" grpId="0"/>
      <p:bldP spid="8" grpId="0"/>
      <p:bldP spid="24" grpId="0"/>
      <p:bldP spid="33" grpId="0"/>
      <p:bldP spid="34" grpId="0"/>
      <p:bldP spid="35" grpId="0"/>
      <p:bldP spid="54" grpId="0"/>
      <p:bldP spid="55" grpId="0"/>
      <p:bldP spid="56" grpId="0"/>
      <p:bldP spid="57" grpId="0"/>
      <p:bldP spid="83" grpId="0"/>
      <p:bldP spid="84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84727" y="-135473"/>
            <a:ext cx="5074685" cy="720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有深度模型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学习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3873733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" name="群組 128"/>
          <p:cNvGrpSpPr/>
          <p:nvPr/>
        </p:nvGrpSpPr>
        <p:grpSpPr>
          <a:xfrm>
            <a:off x="8430116" y="3813979"/>
            <a:ext cx="458287" cy="831947"/>
            <a:chOff x="10102194" y="1939763"/>
            <a:chExt cx="458287" cy="831947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1947"/>
            <a:chOff x="10102194" y="1939763"/>
            <a:chExt cx="458287" cy="831947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群組 2"/>
          <p:cNvGrpSpPr/>
          <p:nvPr/>
        </p:nvGrpSpPr>
        <p:grpSpPr>
          <a:xfrm>
            <a:off x="5139463" y="4585976"/>
            <a:ext cx="5297714" cy="2078894"/>
            <a:chOff x="3615463" y="4585976"/>
            <a:chExt cx="5297714" cy="2078894"/>
          </a:xfrm>
        </p:grpSpPr>
        <p:sp>
          <p:nvSpPr>
            <p:cNvPr id="137" name="圓角矩形圖說文字 136"/>
            <p:cNvSpPr/>
            <p:nvPr/>
          </p:nvSpPr>
          <p:spPr>
            <a:xfrm>
              <a:off x="3615463" y="4585976"/>
              <a:ext cx="5297714" cy="2078894"/>
            </a:xfrm>
            <a:prstGeom prst="wedgeRoundRectCallout">
              <a:avLst>
                <a:gd name="adj1" fmla="val -59656"/>
                <a:gd name="adj2" fmla="val -163051"/>
                <a:gd name="adj3" fmla="val 16667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" name="群組 3"/>
            <p:cNvGrpSpPr/>
            <p:nvPr/>
          </p:nvGrpSpPr>
          <p:grpSpPr>
            <a:xfrm>
              <a:off x="5943645" y="4731685"/>
              <a:ext cx="2743688" cy="1838325"/>
              <a:chOff x="4096343" y="4657321"/>
              <a:chExt cx="2743688" cy="1838325"/>
            </a:xfrm>
          </p:grpSpPr>
          <p:pic>
            <p:nvPicPr>
              <p:cNvPr id="5" name="圖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96343" y="4657321"/>
                <a:ext cx="2571750" cy="1838325"/>
              </a:xfrm>
              <a:prstGeom prst="rect">
                <a:avLst/>
              </a:prstGeom>
            </p:spPr>
          </p:pic>
          <p:graphicFrame>
            <p:nvGraphicFramePr>
              <p:cNvPr id="6" name="Object 12"/>
              <p:cNvGraphicFramePr>
                <a:graphicFrameLocks noChangeAspect="1"/>
              </p:cNvGraphicFramePr>
              <p:nvPr/>
            </p:nvGraphicFramePr>
            <p:xfrm>
              <a:off x="4474734" y="4768231"/>
              <a:ext cx="717072" cy="4897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" imgW="317160" imgH="215640" progId="Equation.3">
                      <p:embed/>
                    </p:oleObj>
                  </mc:Choice>
                  <mc:Fallback>
                    <p:oleObj name="方程式" r:id="rId4" imgW="3171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4734" y="4768231"/>
                            <a:ext cx="717072" cy="4897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2"/>
              <p:cNvGraphicFramePr>
                <a:graphicFrameLocks noChangeAspect="1"/>
              </p:cNvGraphicFramePr>
              <p:nvPr/>
            </p:nvGraphicFramePr>
            <p:xfrm>
              <a:off x="6512897" y="6101982"/>
              <a:ext cx="327134" cy="325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6" imgW="126720" imgH="126720" progId="Equation.3">
                      <p:embed/>
                    </p:oleObj>
                  </mc:Choice>
                  <mc:Fallback>
                    <p:oleObj name="方程式" r:id="rId6" imgW="1267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2897" y="6101982"/>
                            <a:ext cx="327134" cy="32566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12"/>
            <p:cNvGraphicFramePr>
              <a:graphicFrameLocks noChangeAspect="1"/>
            </p:cNvGraphicFramePr>
            <p:nvPr/>
          </p:nvGraphicFramePr>
          <p:xfrm>
            <a:off x="3800520" y="5368768"/>
            <a:ext cx="214312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8" imgW="863280" imgH="393480" progId="Equation.3">
                    <p:embed/>
                  </p:oleObj>
                </mc:Choice>
                <mc:Fallback>
                  <p:oleObj name="方程式" r:id="rId8" imgW="863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520" y="5368768"/>
                          <a:ext cx="2143125" cy="973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文字方塊 102"/>
            <p:cNvSpPr txBox="1"/>
            <p:nvPr/>
          </p:nvSpPr>
          <p:spPr>
            <a:xfrm>
              <a:off x="3800520" y="4795570"/>
              <a:ext cx="246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Sigmoid </a:t>
              </a:r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函数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文字方塊 110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12" name="文字方塊 111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17" name="矩形 116"/>
          <p:cNvSpPr/>
          <p:nvPr/>
        </p:nvSpPr>
        <p:spPr>
          <a:xfrm>
            <a:off x="3995152" y="2657650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9" name="直線單箭頭接點 118"/>
          <p:cNvCxnSpPr/>
          <p:nvPr/>
        </p:nvCxnSpPr>
        <p:spPr>
          <a:xfrm flipV="1">
            <a:off x="4222053" y="2274449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4017999" y="2644732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32" name="矩形 131"/>
          <p:cNvSpPr/>
          <p:nvPr/>
        </p:nvSpPr>
        <p:spPr>
          <a:xfrm>
            <a:off x="4004677" y="4206989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3" name="直線單箭頭接點 132"/>
          <p:cNvCxnSpPr/>
          <p:nvPr/>
        </p:nvCxnSpPr>
        <p:spPr>
          <a:xfrm flipV="1">
            <a:off x="4231578" y="3823788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字方塊 133"/>
          <p:cNvSpPr txBox="1"/>
          <p:nvPr/>
        </p:nvSpPr>
        <p:spPr>
          <a:xfrm>
            <a:off x="4021285" y="4200529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1947"/>
            <a:chOff x="10102194" y="1939763"/>
            <a:chExt cx="458287" cy="831947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1947"/>
            <a:chOff x="10102194" y="1939763"/>
            <a:chExt cx="458287" cy="831947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453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34" grpId="0"/>
      <p:bldP spid="135" grpId="0"/>
      <p:bldP spid="136" grpId="0"/>
      <p:bldP spid="138" grpId="0"/>
      <p:bldP spid="1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123" name="群組 122"/>
          <p:cNvGrpSpPr/>
          <p:nvPr/>
        </p:nvGrpSpPr>
        <p:grpSpPr>
          <a:xfrm>
            <a:off x="3995152" y="2274450"/>
            <a:ext cx="458287" cy="838405"/>
            <a:chOff x="10102194" y="1939763"/>
            <a:chExt cx="458287" cy="838405"/>
          </a:xfrm>
        </p:grpSpPr>
        <p:sp>
          <p:nvSpPr>
            <p:cNvPr id="117" name="矩形 11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9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131" name="群組 130"/>
          <p:cNvGrpSpPr/>
          <p:nvPr/>
        </p:nvGrpSpPr>
        <p:grpSpPr>
          <a:xfrm>
            <a:off x="4004677" y="3823789"/>
            <a:ext cx="458287" cy="838405"/>
            <a:chOff x="10102194" y="1939763"/>
            <a:chExt cx="458287" cy="838405"/>
          </a:xfrm>
        </p:grpSpPr>
        <p:sp>
          <p:nvSpPr>
            <p:cNvPr id="132" name="矩形 131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3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40" name="文字方塊 139"/>
          <p:cNvSpPr txBox="1"/>
          <p:nvPr/>
        </p:nvSpPr>
        <p:spPr>
          <a:xfrm>
            <a:off x="5477237" y="167242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141" name="文字方塊 140"/>
          <p:cNvSpPr txBox="1"/>
          <p:nvPr/>
        </p:nvSpPr>
        <p:spPr>
          <a:xfrm>
            <a:off x="5644329" y="226074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2" name="文字方塊 141"/>
          <p:cNvSpPr txBox="1"/>
          <p:nvPr/>
        </p:nvSpPr>
        <p:spPr>
          <a:xfrm>
            <a:off x="5342033" y="377787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3" name="文字方塊 142"/>
          <p:cNvSpPr txBox="1"/>
          <p:nvPr/>
        </p:nvSpPr>
        <p:spPr>
          <a:xfrm>
            <a:off x="5494312" y="320755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44" name="文字方塊 143"/>
          <p:cNvSpPr txBox="1"/>
          <p:nvPr/>
        </p:nvSpPr>
        <p:spPr>
          <a:xfrm>
            <a:off x="7650016" y="1673341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145" name="文字方塊 144"/>
          <p:cNvSpPr txBox="1"/>
          <p:nvPr/>
        </p:nvSpPr>
        <p:spPr>
          <a:xfrm>
            <a:off x="7817108" y="2261658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6" name="文字方塊 145"/>
          <p:cNvSpPr txBox="1"/>
          <p:nvPr/>
        </p:nvSpPr>
        <p:spPr>
          <a:xfrm>
            <a:off x="7514812" y="3778788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147" name="文字方塊 146"/>
          <p:cNvSpPr txBox="1"/>
          <p:nvPr/>
        </p:nvSpPr>
        <p:spPr>
          <a:xfrm>
            <a:off x="7667091" y="3208476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50" name="文字方塊 149"/>
          <p:cNvSpPr txBox="1"/>
          <p:nvPr/>
        </p:nvSpPr>
        <p:spPr>
          <a:xfrm>
            <a:off x="6776837" y="166543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6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6799156" y="327097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4" name="文字方塊 153"/>
          <p:cNvSpPr txBox="1"/>
          <p:nvPr/>
        </p:nvSpPr>
        <p:spPr>
          <a:xfrm>
            <a:off x="9029772" y="162620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6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5" name="文字方塊 154"/>
          <p:cNvSpPr txBox="1"/>
          <p:nvPr/>
        </p:nvSpPr>
        <p:spPr>
          <a:xfrm>
            <a:off x="9052091" y="3231731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3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8405"/>
            <a:chOff x="10102194" y="1939763"/>
            <a:chExt cx="458287" cy="838405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8405"/>
            <a:chOff x="10102194" y="1939763"/>
            <a:chExt cx="458287" cy="838405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8405"/>
            <a:chOff x="10102194" y="1939763"/>
            <a:chExt cx="458287" cy="838405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129" name="群組 128"/>
          <p:cNvGrpSpPr/>
          <p:nvPr/>
        </p:nvGrpSpPr>
        <p:grpSpPr>
          <a:xfrm>
            <a:off x="8430116" y="3813979"/>
            <a:ext cx="458287" cy="838405"/>
            <a:chOff x="10102194" y="1939763"/>
            <a:chExt cx="458287" cy="838405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p:sp>
        <p:nvSpPr>
          <p:cNvPr id="121" name="矩形 120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2" name="文字方塊 151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3" name="文字方塊 152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30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1" grpId="0"/>
      <p:bldP spid="154" grpId="0"/>
      <p:bldP spid="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123" name="群組 122"/>
          <p:cNvGrpSpPr/>
          <p:nvPr/>
        </p:nvGrpSpPr>
        <p:grpSpPr>
          <a:xfrm>
            <a:off x="3995152" y="2274450"/>
            <a:ext cx="458287" cy="838405"/>
            <a:chOff x="10102194" y="1939763"/>
            <a:chExt cx="458287" cy="838405"/>
          </a:xfrm>
        </p:grpSpPr>
        <p:sp>
          <p:nvSpPr>
            <p:cNvPr id="117" name="矩形 11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9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131" name="群組 130"/>
          <p:cNvGrpSpPr/>
          <p:nvPr/>
        </p:nvGrpSpPr>
        <p:grpSpPr>
          <a:xfrm>
            <a:off x="4004677" y="3823789"/>
            <a:ext cx="458287" cy="838405"/>
            <a:chOff x="10102194" y="1939763"/>
            <a:chExt cx="458287" cy="838405"/>
          </a:xfrm>
        </p:grpSpPr>
        <p:sp>
          <p:nvSpPr>
            <p:cNvPr id="132" name="矩形 131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3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73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599361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5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40" name="文字方塊 139"/>
          <p:cNvSpPr txBox="1"/>
          <p:nvPr/>
        </p:nvSpPr>
        <p:spPr>
          <a:xfrm>
            <a:off x="5477237" y="167242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141" name="文字方塊 140"/>
          <p:cNvSpPr txBox="1"/>
          <p:nvPr/>
        </p:nvSpPr>
        <p:spPr>
          <a:xfrm>
            <a:off x="5644329" y="226074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2" name="文字方塊 141"/>
          <p:cNvSpPr txBox="1"/>
          <p:nvPr/>
        </p:nvSpPr>
        <p:spPr>
          <a:xfrm>
            <a:off x="5342033" y="377787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3" name="文字方塊 142"/>
          <p:cNvSpPr txBox="1"/>
          <p:nvPr/>
        </p:nvSpPr>
        <p:spPr>
          <a:xfrm>
            <a:off x="5494312" y="320755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44" name="文字方塊 143"/>
          <p:cNvSpPr txBox="1"/>
          <p:nvPr/>
        </p:nvSpPr>
        <p:spPr>
          <a:xfrm>
            <a:off x="7650016" y="1673341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145" name="文字方塊 144"/>
          <p:cNvSpPr txBox="1"/>
          <p:nvPr/>
        </p:nvSpPr>
        <p:spPr>
          <a:xfrm>
            <a:off x="7817108" y="2261658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6" name="文字方塊 145"/>
          <p:cNvSpPr txBox="1"/>
          <p:nvPr/>
        </p:nvSpPr>
        <p:spPr>
          <a:xfrm>
            <a:off x="7514812" y="3778788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147" name="文字方塊 146"/>
          <p:cNvSpPr txBox="1"/>
          <p:nvPr/>
        </p:nvSpPr>
        <p:spPr>
          <a:xfrm>
            <a:off x="7667091" y="3208476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50" name="文字方塊 149"/>
          <p:cNvSpPr txBox="1"/>
          <p:nvPr/>
        </p:nvSpPr>
        <p:spPr>
          <a:xfrm>
            <a:off x="6739605" y="1556517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7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6799156" y="327097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4" name="文字方塊 153"/>
          <p:cNvSpPr txBox="1"/>
          <p:nvPr/>
        </p:nvSpPr>
        <p:spPr>
          <a:xfrm>
            <a:off x="9064144" y="1574624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5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5" name="文字方塊 154"/>
          <p:cNvSpPr txBox="1"/>
          <p:nvPr/>
        </p:nvSpPr>
        <p:spPr>
          <a:xfrm>
            <a:off x="9145461" y="3228415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5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8405"/>
            <a:chOff x="10102194" y="1939763"/>
            <a:chExt cx="458287" cy="838405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8405"/>
            <a:chOff x="10102194" y="1939763"/>
            <a:chExt cx="458287" cy="838405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8405"/>
            <a:chOff x="10102194" y="1939763"/>
            <a:chExt cx="458287" cy="838405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129" name="群組 128"/>
          <p:cNvGrpSpPr/>
          <p:nvPr/>
        </p:nvGrpSpPr>
        <p:grpSpPr>
          <a:xfrm>
            <a:off x="8430116" y="3813979"/>
            <a:ext cx="458287" cy="838405"/>
            <a:chOff x="10102194" y="1939763"/>
            <a:chExt cx="458287" cy="838405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字方塊 102"/>
              <p:cNvSpPr txBox="1"/>
              <p:nvPr/>
            </p:nvSpPr>
            <p:spPr>
              <a:xfrm>
                <a:off x="7345154" y="4944894"/>
                <a:ext cx="2561855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.5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.8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3" name="文字方塊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153" y="4944894"/>
                <a:ext cx="2561855" cy="72725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2499596" y="5969249"/>
            <a:ext cx="7376191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不同</a:t>
            </a:r>
            <a:r>
              <a:rPr lang="zh-CN" altLang="en-US" sz="2800">
                <a:latin typeface="Microsoft YaHei" charset="-122"/>
                <a:ea typeface="Microsoft YaHei" charset="-122"/>
                <a:cs typeface="Microsoft YaHei" charset="-122"/>
              </a:rPr>
              <a:t>的参数表示不同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的函数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120"/>
              <p:cNvSpPr txBox="1"/>
              <p:nvPr/>
            </p:nvSpPr>
            <p:spPr>
              <a:xfrm>
                <a:off x="4251525" y="4962387"/>
                <a:ext cx="2829557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.6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.8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1" name="文字方塊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524" y="4962387"/>
                <a:ext cx="2829557" cy="71846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字方塊 136"/>
              <p:cNvSpPr txBox="1"/>
              <p:nvPr/>
            </p:nvSpPr>
            <p:spPr>
              <a:xfrm>
                <a:off x="1970183" y="4859313"/>
                <a:ext cx="18144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7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3" y="4859313"/>
                <a:ext cx="1814471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矩形 134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2" name="文字方塊 151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3" name="文字方塊 152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02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39" grpId="0"/>
      <p:bldP spid="150" grpId="0"/>
      <p:bldP spid="151" grpId="0"/>
      <p:bldP spid="154" grpId="0"/>
      <p:bldP spid="155" grpId="0"/>
      <p:bldP spid="103" grpId="0"/>
      <p:bldP spid="4" grpId="0" animBg="1"/>
      <p:bldP spid="121" grpId="0"/>
      <p:bldP spid="137" grpId="0"/>
      <p:bldP spid="152" grpId="0"/>
      <p:bldP spid="1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742012" y="5073420"/>
                <a:ext cx="49186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012" y="5073419"/>
                <a:ext cx="4918654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操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-2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-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3995152" y="2657650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9" name="直線單箭頭接點 118"/>
          <p:cNvCxnSpPr/>
          <p:nvPr/>
        </p:nvCxnSpPr>
        <p:spPr>
          <a:xfrm flipV="1">
            <a:off x="4222053" y="2274449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4011760" y="2651190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B050"/>
                </a:solidFill>
              </a:rPr>
              <a:t>1</a:t>
            </a:r>
            <a:endParaRPr lang="zh-TW" altLang="en-US" sz="2400" dirty="0">
              <a:solidFill>
                <a:srgbClr val="00B05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4004677" y="4206989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3" name="直線單箭頭接點 132"/>
          <p:cNvCxnSpPr/>
          <p:nvPr/>
        </p:nvCxnSpPr>
        <p:spPr>
          <a:xfrm flipV="1">
            <a:off x="4231578" y="3823788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字方塊 133"/>
          <p:cNvSpPr txBox="1"/>
          <p:nvPr/>
        </p:nvSpPr>
        <p:spPr>
          <a:xfrm>
            <a:off x="4021285" y="4200529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B050"/>
                </a:solidFill>
              </a:rPr>
              <a:t>0</a:t>
            </a:r>
            <a:endParaRPr lang="zh-TW" altLang="en-US" sz="2400" dirty="0">
              <a:solidFill>
                <a:srgbClr val="00B050"/>
              </a:solidFill>
            </a:endParaRPr>
          </a:p>
        </p:txBody>
      </p: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5159333" y="4932536"/>
                <a:ext cx="810478" cy="715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333" y="4932535"/>
                <a:ext cx="810478" cy="7156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3395122" y="4931042"/>
                <a:ext cx="1636025" cy="715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121" y="4931041"/>
                <a:ext cx="1636025" cy="7156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6164995" y="5085250"/>
                <a:ext cx="3494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994" y="5085249"/>
                <a:ext cx="349455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字方塊 66"/>
              <p:cNvSpPr txBox="1"/>
              <p:nvPr/>
            </p:nvSpPr>
            <p:spPr>
              <a:xfrm>
                <a:off x="6665874" y="4921977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7" name="文字方塊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874" y="4921977"/>
                <a:ext cx="542776" cy="7184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8282906" y="4919562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.9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.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905" y="4919562"/>
                <a:ext cx="1014059" cy="71846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714637" y="5017185"/>
                <a:ext cx="5341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636" y="5017185"/>
                <a:ext cx="534121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矩形 77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矩形 78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文字方塊 80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82" name="文字方塊 81"/>
          <p:cNvSpPr txBox="1"/>
          <p:nvPr/>
        </p:nvSpPr>
        <p:spPr>
          <a:xfrm>
            <a:off x="2188367" y="3567894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字方塊 96"/>
              <p:cNvSpPr txBox="1"/>
              <p:nvPr/>
            </p:nvSpPr>
            <p:spPr>
              <a:xfrm>
                <a:off x="5002118" y="5992672"/>
                <a:ext cx="810478" cy="714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文字方塊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118" y="5992672"/>
                <a:ext cx="810478" cy="71410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 rot="5400000">
            <a:off x="5323149" y="3670895"/>
            <a:ext cx="151251" cy="4152171"/>
          </a:xfrm>
          <a:prstGeom prst="rightBrace">
            <a:avLst>
              <a:gd name="adj1" fmla="val 115390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778415" y="1836158"/>
                <a:ext cx="5513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415" y="1836158"/>
                <a:ext cx="551305" cy="461665"/>
              </a:xfrm>
              <a:prstGeom prst="rect">
                <a:avLst/>
              </a:prstGeom>
              <a:blipFill rotWithShape="0">
                <a:blip r:embed="rId16"/>
                <a:stretch>
                  <a:fillRect t="-3947" r="-17582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9784511" y="3506462"/>
                <a:ext cx="5584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511" y="3506462"/>
                <a:ext cx="558422" cy="461665"/>
              </a:xfrm>
              <a:prstGeom prst="rect">
                <a:avLst/>
              </a:prstGeom>
              <a:blipFill rotWithShape="0">
                <a:blip r:embed="rId17"/>
                <a:stretch>
                  <a:fillRect t="-3947" r="-17391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51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3" grpId="0"/>
      <p:bldP spid="114" grpId="0"/>
      <p:bldP spid="115" grpId="0"/>
      <p:bldP spid="116" grpId="0"/>
      <p:bldP spid="120" grpId="0"/>
      <p:bldP spid="134" grpId="0"/>
      <p:bldP spid="135" grpId="0"/>
      <p:bldP spid="136" grpId="0"/>
      <p:bldP spid="138" grpId="0"/>
      <p:bldP spid="139" grpId="0"/>
      <p:bldP spid="3" grpId="0"/>
      <p:bldP spid="70" grpId="0"/>
      <p:bldP spid="71" grpId="0"/>
      <p:bldP spid="67" grpId="0"/>
      <p:bldP spid="68" grpId="0"/>
      <p:bldP spid="5" grpId="0"/>
      <p:bldP spid="81" grpId="0"/>
      <p:bldP spid="82" grpId="0"/>
      <p:bldP spid="97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77"/>
          <p:cNvSpPr/>
          <p:nvPr/>
        </p:nvSpPr>
        <p:spPr>
          <a:xfrm>
            <a:off x="8704167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矩形 73"/>
          <p:cNvSpPr/>
          <p:nvPr/>
        </p:nvSpPr>
        <p:spPr>
          <a:xfrm>
            <a:off x="4553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879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7290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3370624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3" name="直線單箭頭接點 92"/>
          <p:cNvCxnSpPr/>
          <p:nvPr/>
        </p:nvCxnSpPr>
        <p:spPr>
          <a:xfrm>
            <a:off x="7677679" y="2654934"/>
            <a:ext cx="1018599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7786994" y="3900824"/>
            <a:ext cx="905748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7653794" y="1876131"/>
            <a:ext cx="1050372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3439011" y="2351848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 96"/>
          <p:cNvSpPr/>
          <p:nvPr/>
        </p:nvSpPr>
        <p:spPr>
          <a:xfrm>
            <a:off x="3444829" y="1781519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59947"/>
              </p:ext>
            </p:extLst>
          </p:nvPr>
        </p:nvGraphicFramePr>
        <p:xfrm>
          <a:off x="3457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52280" imgH="215640" progId="Equation.3">
                  <p:embed/>
                </p:oleObj>
              </mc:Choice>
              <mc:Fallback>
                <p:oleObj name="方程式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78003"/>
              </p:ext>
            </p:extLst>
          </p:nvPr>
        </p:nvGraphicFramePr>
        <p:xfrm>
          <a:off x="3462825" y="2268999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64880" imgH="215640" progId="Equation.3">
                  <p:embed/>
                </p:oleObj>
              </mc:Choice>
              <mc:Fallback>
                <p:oleObj name="方程式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25" y="2268999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4650836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橢圓 100"/>
          <p:cNvSpPr/>
          <p:nvPr/>
        </p:nvSpPr>
        <p:spPr>
          <a:xfrm>
            <a:off x="4653178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/>
          <p:cNvSpPr/>
          <p:nvPr/>
        </p:nvSpPr>
        <p:spPr>
          <a:xfrm>
            <a:off x="4641545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4638799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4" name="矩形 103"/>
          <p:cNvSpPr/>
          <p:nvPr/>
        </p:nvSpPr>
        <p:spPr>
          <a:xfrm>
            <a:off x="3448536" y="3749605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3324469" y="3034547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7" name="橢圓 106"/>
          <p:cNvSpPr/>
          <p:nvPr/>
        </p:nvSpPr>
        <p:spPr>
          <a:xfrm>
            <a:off x="5966398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5968740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5957107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5954361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1" name="橢圓 110"/>
          <p:cNvSpPr/>
          <p:nvPr/>
        </p:nvSpPr>
        <p:spPr>
          <a:xfrm>
            <a:off x="7366715" y="159840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7369057" y="2358317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7376085" y="3604990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7373339" y="3024120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6538444" y="155893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6556067" y="234443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6568247" y="3600723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5224994" y="1904595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5224994" y="2696347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5215703" y="3918316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5227336" y="1904595"/>
            <a:ext cx="739062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5224994" y="1904595"/>
            <a:ext cx="743746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5224995" y="1904595"/>
            <a:ext cx="732113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5227337" y="2683165"/>
            <a:ext cx="729771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5215704" y="1904595"/>
            <a:ext cx="750695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5215704" y="2683165"/>
            <a:ext cx="753037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3791436" y="1904596"/>
            <a:ext cx="859400" cy="29993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3787730" y="1952969"/>
            <a:ext cx="865449" cy="73019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3787729" y="1952969"/>
            <a:ext cx="853816" cy="1958208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3815250" y="1904595"/>
            <a:ext cx="835587" cy="595384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3781912" y="2523299"/>
            <a:ext cx="871267" cy="159867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3781911" y="2523299"/>
            <a:ext cx="859634" cy="1387879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endCxn id="100" idx="2"/>
          </p:cNvCxnSpPr>
          <p:nvPr/>
        </p:nvCxnSpPr>
        <p:spPr>
          <a:xfrm flipV="1">
            <a:off x="3853408" y="1904596"/>
            <a:ext cx="797428" cy="199323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endCxn id="101" idx="2"/>
          </p:cNvCxnSpPr>
          <p:nvPr/>
        </p:nvCxnSpPr>
        <p:spPr>
          <a:xfrm flipV="1">
            <a:off x="3827040" y="2683165"/>
            <a:ext cx="826139" cy="121460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endCxn id="102" idx="2"/>
          </p:cNvCxnSpPr>
          <p:nvPr/>
        </p:nvCxnSpPr>
        <p:spPr>
          <a:xfrm>
            <a:off x="3827039" y="3897771"/>
            <a:ext cx="814506" cy="1340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8646357" y="305509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字方塊 136"/>
              <p:cNvSpPr txBox="1"/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7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字方塊 137"/>
              <p:cNvSpPr txBox="1"/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8" name="文字方塊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文字方塊 138"/>
              <p:cNvSpPr txBox="1"/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9" name="文字方塊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i="1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矩形 87"/>
          <p:cNvSpPr/>
          <p:nvPr/>
        </p:nvSpPr>
        <p:spPr>
          <a:xfrm>
            <a:off x="3754674" y="3581029"/>
            <a:ext cx="441359" cy="877076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i="1" dirty="0">
                <a:latin typeface="Cambria Math" charset="0"/>
                <a:ea typeface="Cambria Math" charset="0"/>
                <a:cs typeface="Cambria Math" charset="0"/>
              </a:rPr>
              <a:t>x</a:t>
            </a:r>
            <a:endParaRPr lang="zh-TW" altLang="en-US" sz="2400" b="1" i="1" dirty="0">
              <a:latin typeface="Cambria Math" charset="0"/>
              <a:ea typeface="Cambria Math" charset="0"/>
              <a:cs typeface="Cambria Math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/>
              <p:cNvSpPr/>
              <p:nvPr/>
            </p:nvSpPr>
            <p:spPr>
              <a:xfrm>
                <a:off x="5064088" y="3581029"/>
                <a:ext cx="584428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9" name="矩形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88" y="3581029"/>
                <a:ext cx="584428" cy="87707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89"/>
              <p:cNvSpPr/>
              <p:nvPr/>
            </p:nvSpPr>
            <p:spPr>
              <a:xfrm>
                <a:off x="6346472" y="3594769"/>
                <a:ext cx="494100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0" name="矩形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472" y="3594769"/>
                <a:ext cx="494100" cy="87707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1" i="1" dirty="0">
                              <a:latin typeface="Cambria Math" charset="0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TW" altLang="en-US" sz="2400" b="1" baseline="30000" dirty="0"/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 7"/>
          <p:cNvGrpSpPr/>
          <p:nvPr/>
        </p:nvGrpSpPr>
        <p:grpSpPr>
          <a:xfrm>
            <a:off x="4704476" y="5192193"/>
            <a:ext cx="3052181" cy="877076"/>
            <a:chOff x="4704476" y="5192193"/>
            <a:chExt cx="3052181" cy="877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矩形 159"/>
                <p:cNvSpPr/>
                <p:nvPr/>
              </p:nvSpPr>
              <p:spPr>
                <a:xfrm>
                  <a:off x="6970817" y="5193996"/>
                  <a:ext cx="507339" cy="85455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0" name="矩形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817" y="5193996"/>
                  <a:ext cx="507339" cy="854551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矩形 160"/>
                <p:cNvSpPr/>
                <p:nvPr/>
              </p:nvSpPr>
              <p:spPr>
                <a:xfrm>
                  <a:off x="5149333" y="5216148"/>
                  <a:ext cx="729979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1" name="矩形 1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9333" y="5216148"/>
                  <a:ext cx="729979" cy="832399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矩形 161"/>
                <p:cNvSpPr/>
                <p:nvPr/>
              </p:nvSpPr>
              <p:spPr>
                <a:xfrm>
                  <a:off x="5977123" y="5192193"/>
                  <a:ext cx="441359" cy="877076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b="0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2" name="矩形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7123" y="5192193"/>
                  <a:ext cx="441359" cy="87707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3" name="文字方塊 162"/>
            <p:cNvSpPr txBox="1"/>
            <p:nvPr/>
          </p:nvSpPr>
          <p:spPr>
            <a:xfrm>
              <a:off x="6477763" y="5387796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文字方塊 163"/>
                <p:cNvSpPr txBox="1"/>
                <p:nvPr/>
              </p:nvSpPr>
              <p:spPr>
                <a:xfrm>
                  <a:off x="4704476" y="5502252"/>
                  <a:ext cx="3052181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charset="0"/>
                          </a:rPr>
                          <m:t> </m:t>
                        </m:r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</a:rPr>
                              <m:t>     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4" name="文字方塊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4476" y="5502252"/>
                  <a:ext cx="3052181" cy="276999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000" t="-148889" b="-18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直線單箭頭接點 6"/>
          <p:cNvCxnSpPr>
            <a:stCxn id="145" idx="3"/>
            <a:endCxn id="89" idx="2"/>
          </p:cNvCxnSpPr>
          <p:nvPr/>
        </p:nvCxnSpPr>
        <p:spPr>
          <a:xfrm flipV="1">
            <a:off x="4650388" y="4458105"/>
            <a:ext cx="705914" cy="8079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 5"/>
          <p:cNvGrpSpPr/>
          <p:nvPr/>
        </p:nvGrpSpPr>
        <p:grpSpPr>
          <a:xfrm>
            <a:off x="8054500" y="5772724"/>
            <a:ext cx="2896690" cy="911849"/>
            <a:chOff x="8054500" y="5772724"/>
            <a:chExt cx="2896690" cy="911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矩形 165"/>
                <p:cNvSpPr/>
                <p:nvPr/>
              </p:nvSpPr>
              <p:spPr>
                <a:xfrm>
                  <a:off x="10259891" y="5772724"/>
                  <a:ext cx="456780" cy="85455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6" name="矩形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9891" y="5772724"/>
                  <a:ext cx="456780" cy="854551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矩形 166"/>
                <p:cNvSpPr/>
                <p:nvPr/>
              </p:nvSpPr>
              <p:spPr>
                <a:xfrm>
                  <a:off x="8371171" y="5831452"/>
                  <a:ext cx="638422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dirty="0">
                                <a:latin typeface="Cambria Math" charset="0"/>
                              </a:rPr>
                              <m:t>𝐖</m:t>
                            </m:r>
                          </m:e>
                          <m:sup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7" name="矩形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1171" y="5831452"/>
                  <a:ext cx="638422" cy="832399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矩形 167"/>
            <p:cNvSpPr/>
            <p:nvPr/>
          </p:nvSpPr>
          <p:spPr>
            <a:xfrm>
              <a:off x="9089230" y="5807497"/>
              <a:ext cx="794747" cy="877076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baseline="30000" dirty="0"/>
            </a:p>
          </p:txBody>
        </p:sp>
        <p:sp>
          <p:nvSpPr>
            <p:cNvPr id="169" name="文字方塊 168"/>
            <p:cNvSpPr txBox="1"/>
            <p:nvPr/>
          </p:nvSpPr>
          <p:spPr>
            <a:xfrm>
              <a:off x="9864192" y="6003100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文字方塊 169"/>
                <p:cNvSpPr txBox="1"/>
                <p:nvPr/>
              </p:nvSpPr>
              <p:spPr>
                <a:xfrm>
                  <a:off x="8054500" y="6095637"/>
                  <a:ext cx="2896690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TW" b="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</m:t>
                            </m:r>
                            <m:r>
                              <a:rPr lang="en-US" altLang="zh-TW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</m:t>
                            </m:r>
                            <m:r>
                              <a:rPr lang="en-US" altLang="zh-TW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170" name="文字方塊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4500" y="6095637"/>
                  <a:ext cx="2896690" cy="276999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t="-144444" b="-18444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118046" y="6011725"/>
                  <a:ext cx="830612" cy="38081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𝟏</m:t>
                            </m:r>
                            <m:r>
                              <a:rPr lang="en-US" altLang="zh-TW" b="1" i="1" dirty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8046" y="6011725"/>
                  <a:ext cx="830612" cy="380810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3" name="矩形 172"/>
          <p:cNvSpPr/>
          <p:nvPr/>
        </p:nvSpPr>
        <p:spPr>
          <a:xfrm>
            <a:off x="4405004" y="2531688"/>
            <a:ext cx="450868" cy="854551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-25000" dirty="0">
              <a:latin typeface="Cambria Math" charset="0"/>
              <a:ea typeface="Cambria Math" charset="0"/>
              <a:cs typeface="Cambria Math" charset="0"/>
            </a:endParaRPr>
          </a:p>
        </p:txBody>
      </p:sp>
      <p:sp>
        <p:nvSpPr>
          <p:cNvPr id="24" name="手繪多邊形 23"/>
          <p:cNvSpPr/>
          <p:nvPr/>
        </p:nvSpPr>
        <p:spPr>
          <a:xfrm>
            <a:off x="6875490" y="4437089"/>
            <a:ext cx="882753" cy="1169232"/>
          </a:xfrm>
          <a:custGeom>
            <a:avLst/>
            <a:gdLst>
              <a:gd name="connsiteX0" fmla="*/ 749508 w 882753"/>
              <a:gd name="connsiteY0" fmla="*/ 1169232 h 1169232"/>
              <a:gd name="connsiteX1" fmla="*/ 824459 w 882753"/>
              <a:gd name="connsiteY1" fmla="*/ 779488 h 1169232"/>
              <a:gd name="connsiteX2" fmla="*/ 0 w 882753"/>
              <a:gd name="connsiteY2" fmla="*/ 0 h 1169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753" h="1169232">
                <a:moveTo>
                  <a:pt x="749508" y="1169232"/>
                </a:moveTo>
                <a:cubicBezTo>
                  <a:pt x="849442" y="1071796"/>
                  <a:pt x="949377" y="974360"/>
                  <a:pt x="824459" y="779488"/>
                </a:cubicBezTo>
                <a:cubicBezTo>
                  <a:pt x="699541" y="584616"/>
                  <a:pt x="349770" y="292308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手繪多邊形 24"/>
          <p:cNvSpPr/>
          <p:nvPr/>
        </p:nvSpPr>
        <p:spPr>
          <a:xfrm>
            <a:off x="8449457" y="4407108"/>
            <a:ext cx="2027943" cy="1783830"/>
          </a:xfrm>
          <a:custGeom>
            <a:avLst/>
            <a:gdLst>
              <a:gd name="connsiteX0" fmla="*/ 1933731 w 2027943"/>
              <a:gd name="connsiteY0" fmla="*/ 1783830 h 1783830"/>
              <a:gd name="connsiteX1" fmla="*/ 1993692 w 2027943"/>
              <a:gd name="connsiteY1" fmla="*/ 1319135 h 1783830"/>
              <a:gd name="connsiteX2" fmla="*/ 1469036 w 2027943"/>
              <a:gd name="connsiteY2" fmla="*/ 449705 h 1783830"/>
              <a:gd name="connsiteX3" fmla="*/ 0 w 2027943"/>
              <a:gd name="connsiteY3" fmla="*/ 0 h 1783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7943" h="1783830">
                <a:moveTo>
                  <a:pt x="1933731" y="1783830"/>
                </a:moveTo>
                <a:cubicBezTo>
                  <a:pt x="2002436" y="1662659"/>
                  <a:pt x="2071141" y="1541489"/>
                  <a:pt x="1993692" y="1319135"/>
                </a:cubicBezTo>
                <a:cubicBezTo>
                  <a:pt x="1916243" y="1096781"/>
                  <a:pt x="1801318" y="669561"/>
                  <a:pt x="1469036" y="449705"/>
                </a:cubicBezTo>
                <a:cubicBezTo>
                  <a:pt x="1136754" y="229849"/>
                  <a:pt x="568377" y="114924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475926" y="3660518"/>
                <a:ext cx="40793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926" y="3660518"/>
                <a:ext cx="407932" cy="369332"/>
              </a:xfrm>
              <a:prstGeom prst="rect">
                <a:avLst/>
              </a:prstGeom>
              <a:blipFill rotWithShape="0">
                <a:blip r:embed="rId28"/>
                <a:stretch>
                  <a:fillRect l="-8955" r="-5970" b="-131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 10"/>
          <p:cNvGrpSpPr/>
          <p:nvPr/>
        </p:nvGrpSpPr>
        <p:grpSpPr>
          <a:xfrm>
            <a:off x="1826153" y="4820851"/>
            <a:ext cx="2824235" cy="877076"/>
            <a:chOff x="1826153" y="4820851"/>
            <a:chExt cx="2824235" cy="877076"/>
          </a:xfrm>
        </p:grpSpPr>
        <p:sp>
          <p:nvSpPr>
            <p:cNvPr id="71" name="矩形 70"/>
            <p:cNvSpPr/>
            <p:nvPr/>
          </p:nvSpPr>
          <p:spPr>
            <a:xfrm>
              <a:off x="3968329" y="4822654"/>
              <a:ext cx="489790" cy="854551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矩形 142"/>
                <p:cNvSpPr/>
                <p:nvPr/>
              </p:nvSpPr>
              <p:spPr>
                <a:xfrm>
                  <a:off x="2146844" y="4844806"/>
                  <a:ext cx="807843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43" name="矩形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6844" y="4844806"/>
                  <a:ext cx="807843" cy="832399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4" name="矩形 143"/>
            <p:cNvSpPr/>
            <p:nvPr/>
          </p:nvSpPr>
          <p:spPr>
            <a:xfrm>
              <a:off x="3047786" y="4820851"/>
              <a:ext cx="500640" cy="877076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" name="文字方塊 2"/>
            <p:cNvSpPr txBox="1"/>
            <p:nvPr/>
          </p:nvSpPr>
          <p:spPr>
            <a:xfrm>
              <a:off x="3548426" y="5016454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文字方塊 144"/>
                <p:cNvSpPr txBox="1"/>
                <p:nvPr/>
              </p:nvSpPr>
              <p:spPr>
                <a:xfrm>
                  <a:off x="1826153" y="5109732"/>
                  <a:ext cx="2824235" cy="3126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 </m:t>
                            </m:r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</m:t>
                            </m:r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       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</a:rPr>
                              <m:t>     </m:t>
                            </m:r>
                            <m:r>
                              <a:rPr lang="en-US" altLang="zh-TW" b="1" i="0" smtClean="0">
                                <a:latin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45" name="文字方塊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6153" y="5109732"/>
                  <a:ext cx="2824235" cy="312650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l="-648" t="-121569" b="-15686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079158" y="5074723"/>
                  <a:ext cx="370614" cy="369332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9158" y="5074723"/>
                  <a:ext cx="370614" cy="369332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379262" y="2716964"/>
                <a:ext cx="652166" cy="41293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262" y="2716964"/>
                <a:ext cx="652166" cy="412934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33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9" grpId="0" animBg="1"/>
      <p:bldP spid="80" grpId="0" animBg="1"/>
      <p:bldP spid="82" grpId="0" animBg="1"/>
      <p:bldP spid="83" grpId="0" animBg="1"/>
      <p:bldP spid="88" grpId="0" animBg="1"/>
      <p:bldP spid="89" grpId="0" animBg="1"/>
      <p:bldP spid="90" grpId="0" animBg="1"/>
      <p:bldP spid="92" grpId="0" animBg="1"/>
      <p:bldP spid="173" grpId="0" animBg="1"/>
      <p:bldP spid="24" grpId="0" animBg="1"/>
      <p:bldP spid="25" grpId="0" animBg="1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文字方塊 172"/>
              <p:cNvSpPr txBox="1"/>
              <p:nvPr/>
            </p:nvSpPr>
            <p:spPr>
              <a:xfrm>
                <a:off x="1845349" y="5960609"/>
                <a:ext cx="850130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3" name="文字方塊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349" y="5960609"/>
                <a:ext cx="8501302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43333" b="-17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字方塊 152"/>
              <p:cNvSpPr txBox="1"/>
              <p:nvPr/>
            </p:nvSpPr>
            <p:spPr>
              <a:xfrm>
                <a:off x="3923138" y="5965343"/>
                <a:ext cx="5156925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3" name="文字方塊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138" y="5965343"/>
                <a:ext cx="515692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55" t="-143333" b="-17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矩形 77"/>
          <p:cNvSpPr/>
          <p:nvPr/>
        </p:nvSpPr>
        <p:spPr>
          <a:xfrm>
            <a:off x="8704167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矩形 73"/>
          <p:cNvSpPr/>
          <p:nvPr/>
        </p:nvSpPr>
        <p:spPr>
          <a:xfrm>
            <a:off x="4553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879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7290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3370624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3" name="直線單箭頭接點 92"/>
          <p:cNvCxnSpPr/>
          <p:nvPr/>
        </p:nvCxnSpPr>
        <p:spPr>
          <a:xfrm>
            <a:off x="7677679" y="2654934"/>
            <a:ext cx="1018599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7786994" y="3900824"/>
            <a:ext cx="905748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7653794" y="1876131"/>
            <a:ext cx="1050372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3439011" y="2351848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 96"/>
          <p:cNvSpPr/>
          <p:nvPr/>
        </p:nvSpPr>
        <p:spPr>
          <a:xfrm>
            <a:off x="3444829" y="1781519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325"/>
              </p:ext>
            </p:extLst>
          </p:nvPr>
        </p:nvGraphicFramePr>
        <p:xfrm>
          <a:off x="3457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52280" imgH="215640" progId="Equation.3">
                  <p:embed/>
                </p:oleObj>
              </mc:Choice>
              <mc:Fallback>
                <p:oleObj name="方程式" r:id="rId6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9187"/>
              </p:ext>
            </p:extLst>
          </p:nvPr>
        </p:nvGraphicFramePr>
        <p:xfrm>
          <a:off x="3462825" y="2268999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64880" imgH="215640" progId="Equation.3">
                  <p:embed/>
                </p:oleObj>
              </mc:Choice>
              <mc:Fallback>
                <p:oleObj name="方程式" r:id="rId8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25" y="2268999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4650836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橢圓 100"/>
          <p:cNvSpPr/>
          <p:nvPr/>
        </p:nvSpPr>
        <p:spPr>
          <a:xfrm>
            <a:off x="4653178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/>
          <p:cNvSpPr/>
          <p:nvPr/>
        </p:nvSpPr>
        <p:spPr>
          <a:xfrm>
            <a:off x="4641545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4638799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4" name="矩形 103"/>
          <p:cNvSpPr/>
          <p:nvPr/>
        </p:nvSpPr>
        <p:spPr>
          <a:xfrm>
            <a:off x="3448536" y="3749605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3324469" y="3034547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7" name="橢圓 106"/>
          <p:cNvSpPr/>
          <p:nvPr/>
        </p:nvSpPr>
        <p:spPr>
          <a:xfrm>
            <a:off x="5966398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5968740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5957107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5954361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1" name="橢圓 110"/>
          <p:cNvSpPr/>
          <p:nvPr/>
        </p:nvSpPr>
        <p:spPr>
          <a:xfrm>
            <a:off x="7366715" y="159840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7369057" y="2358317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7376085" y="3604990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7373339" y="3024120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6538444" y="155893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6556067" y="234443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6568247" y="3600723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5224994" y="1904595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5224994" y="2696347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5215703" y="3918316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5227336" y="1904595"/>
            <a:ext cx="739062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5224994" y="1904595"/>
            <a:ext cx="743746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5224995" y="1904595"/>
            <a:ext cx="732113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5227337" y="2683165"/>
            <a:ext cx="729771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5215704" y="1904595"/>
            <a:ext cx="750695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5215704" y="2683165"/>
            <a:ext cx="753037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3791436" y="1904596"/>
            <a:ext cx="859400" cy="29993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3787730" y="1952969"/>
            <a:ext cx="865449" cy="73019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3787729" y="1952969"/>
            <a:ext cx="853816" cy="1958208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3815250" y="1904595"/>
            <a:ext cx="835587" cy="595384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3781912" y="2523299"/>
            <a:ext cx="871267" cy="159867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3781911" y="2523299"/>
            <a:ext cx="859634" cy="1387879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endCxn id="100" idx="2"/>
          </p:cNvCxnSpPr>
          <p:nvPr/>
        </p:nvCxnSpPr>
        <p:spPr>
          <a:xfrm flipV="1">
            <a:off x="3703508" y="1904595"/>
            <a:ext cx="947328" cy="199323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endCxn id="101" idx="2"/>
          </p:cNvCxnSpPr>
          <p:nvPr/>
        </p:nvCxnSpPr>
        <p:spPr>
          <a:xfrm flipV="1">
            <a:off x="3703508" y="2683165"/>
            <a:ext cx="949670" cy="121466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endCxn id="102" idx="2"/>
          </p:cNvCxnSpPr>
          <p:nvPr/>
        </p:nvCxnSpPr>
        <p:spPr>
          <a:xfrm>
            <a:off x="3703508" y="3897826"/>
            <a:ext cx="938037" cy="1335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8646357" y="305509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/>
              <p:cNvSpPr/>
              <p:nvPr/>
            </p:nvSpPr>
            <p:spPr>
              <a:xfrm>
                <a:off x="3754674" y="3581029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 dirty="0" smtClean="0"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TW" altLang="en-US" sz="2400" b="1" i="1" dirty="0"/>
              </a:p>
            </p:txBody>
          </p:sp>
        </mc:Choice>
        <mc:Fallback xmlns="">
          <p:sp>
            <p:nvSpPr>
              <p:cNvPr id="88" name="矩形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674" y="3581029"/>
                <a:ext cx="441359" cy="87707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dirty="0" smtClean="0">
                          <a:latin typeface="Cambria Math" charset="0"/>
                        </a:rPr>
                        <m:t>𝐲</m:t>
                      </m:r>
                    </m:oMath>
                  </m:oMathPara>
                </a14:m>
                <a:endParaRPr lang="zh-TW" altLang="en-US" sz="2400" b="1" baseline="30000" dirty="0"/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2546727" y="4582414"/>
            <a:ext cx="1423980" cy="877076"/>
            <a:chOff x="3047770" y="5664328"/>
            <a:chExt cx="1423980" cy="877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1717" b="-3442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3778163" y="5664328"/>
                  <a:ext cx="441359" cy="877076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1" i="1" dirty="0" smtClean="0">
                            <a:latin typeface="Cambria Math" charset="0"/>
                          </a:rPr>
                          <m:t>𝒙</m:t>
                        </m:r>
                      </m:oMath>
                    </m:oMathPara>
                  </a14:m>
                  <a:endParaRPr lang="zh-TW" altLang="en-US" sz="2400" b="1" i="1" dirty="0"/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8163" y="5664328"/>
                  <a:ext cx="441359" cy="87707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矩形 139"/>
              <p:cNvSpPr/>
              <p:nvPr/>
            </p:nvSpPr>
            <p:spPr>
              <a:xfrm>
                <a:off x="7458446" y="5686812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40" name="矩形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446" y="5686812"/>
                <a:ext cx="450868" cy="85455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矩形 140"/>
              <p:cNvSpPr/>
              <p:nvPr/>
            </p:nvSpPr>
            <p:spPr>
              <a:xfrm>
                <a:off x="5636962" y="570896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41" name="矩形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962" y="5708964"/>
                <a:ext cx="807843" cy="83239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矩形 141"/>
              <p:cNvSpPr/>
              <p:nvPr/>
            </p:nvSpPr>
            <p:spPr>
              <a:xfrm>
                <a:off x="6537904" y="5685008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 dirty="0" smtClean="0"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TW" altLang="en-US" sz="2400" b="1" i="1" dirty="0"/>
              </a:p>
            </p:txBody>
          </p:sp>
        </mc:Choice>
        <mc:Fallback xmlns="">
          <p:sp>
            <p:nvSpPr>
              <p:cNvPr id="142" name="矩形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904" y="5685008"/>
                <a:ext cx="441359" cy="87707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文字方塊 145"/>
          <p:cNvSpPr txBox="1"/>
          <p:nvPr/>
        </p:nvSpPr>
        <p:spPr>
          <a:xfrm>
            <a:off x="7038544" y="5880612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字方塊 146"/>
              <p:cNvSpPr txBox="1"/>
              <p:nvPr/>
            </p:nvSpPr>
            <p:spPr>
              <a:xfrm>
                <a:off x="5193939" y="5941419"/>
                <a:ext cx="300248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</m:t>
                          </m:r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7" name="文字方塊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939" y="5941419"/>
                <a:ext cx="3002489" cy="369332"/>
              </a:xfrm>
              <a:prstGeom prst="rect">
                <a:avLst/>
              </a:prstGeom>
              <a:blipFill rotWithShape="0">
                <a:blip r:embed="rId20"/>
                <a:stretch>
                  <a:fillRect t="-143333" b="-17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矩形 148"/>
              <p:cNvSpPr/>
              <p:nvPr/>
            </p:nvSpPr>
            <p:spPr>
              <a:xfrm>
                <a:off x="8400409" y="570345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49" name="矩形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409" y="5703456"/>
                <a:ext cx="450868" cy="85455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矩形 149"/>
              <p:cNvSpPr/>
              <p:nvPr/>
            </p:nvSpPr>
            <p:spPr>
              <a:xfrm>
                <a:off x="4349707" y="572560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0" name="矩形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707" y="5725608"/>
                <a:ext cx="807843" cy="832399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文字方塊 151"/>
          <p:cNvSpPr txBox="1"/>
          <p:nvPr/>
        </p:nvSpPr>
        <p:spPr>
          <a:xfrm>
            <a:off x="8045220" y="5892200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矩形 154"/>
              <p:cNvSpPr/>
              <p:nvPr/>
            </p:nvSpPr>
            <p:spPr>
              <a:xfrm>
                <a:off x="9615450" y="5685009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5" name="矩形 1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450" y="5685009"/>
                <a:ext cx="450868" cy="85455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矩形 155"/>
              <p:cNvSpPr/>
              <p:nvPr/>
            </p:nvSpPr>
            <p:spPr>
              <a:xfrm>
                <a:off x="2653408" y="571837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6" name="矩形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408" y="5718374"/>
                <a:ext cx="807843" cy="83239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矩形 156"/>
          <p:cNvSpPr/>
          <p:nvPr/>
        </p:nvSpPr>
        <p:spPr>
          <a:xfrm>
            <a:off x="14381819" y="6349207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x</a:t>
            </a:r>
            <a:endParaRPr lang="zh-TW" altLang="en-US" sz="2400" dirty="0"/>
          </a:p>
        </p:txBody>
      </p:sp>
      <p:sp>
        <p:nvSpPr>
          <p:cNvPr id="158" name="文字方塊 157"/>
          <p:cNvSpPr txBox="1"/>
          <p:nvPr/>
        </p:nvSpPr>
        <p:spPr>
          <a:xfrm>
            <a:off x="9304896" y="5884467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384078" y="5819056"/>
            <a:ext cx="7191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75" name="文字方塊 174"/>
          <p:cNvSpPr txBox="1"/>
          <p:nvPr/>
        </p:nvSpPr>
        <p:spPr>
          <a:xfrm>
            <a:off x="8896935" y="5774436"/>
            <a:ext cx="7191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76" name="文字方塊 175"/>
          <p:cNvSpPr txBox="1"/>
          <p:nvPr/>
        </p:nvSpPr>
        <p:spPr>
          <a:xfrm>
            <a:off x="4301295" y="4720956"/>
            <a:ext cx="553958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可采用并行</a:t>
            </a:r>
            <a:r>
              <a:rPr lang="zh-CN" altLang="en-US" sz="2800">
                <a:latin typeface="Microsoft YaHei" charset="-122"/>
                <a:ea typeface="Microsoft YaHei" charset="-122"/>
                <a:cs typeface="Microsoft YaHei" charset="-122"/>
              </a:rPr>
              <a:t>计算加快矩阵操作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430956" y="3660518"/>
                <a:ext cx="40793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956" y="3660518"/>
                <a:ext cx="407932" cy="369332"/>
              </a:xfrm>
              <a:prstGeom prst="rect">
                <a:avLst/>
              </a:prstGeom>
              <a:blipFill rotWithShape="0">
                <a:blip r:embed="rId25"/>
                <a:stretch>
                  <a:fillRect l="-10448" r="-5970" b="-131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矩形 147"/>
              <p:cNvSpPr/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48" name="矩形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矩形 150"/>
              <p:cNvSpPr/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1" name="矩形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矩形 153"/>
              <p:cNvSpPr/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i="1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4" name="矩形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矩形 158"/>
              <p:cNvSpPr/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59" name="矩形 1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矩形 159"/>
              <p:cNvSpPr/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60" name="矩形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矩形 160"/>
              <p:cNvSpPr/>
              <p:nvPr/>
            </p:nvSpPr>
            <p:spPr>
              <a:xfrm>
                <a:off x="5064088" y="3581029"/>
                <a:ext cx="462548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1" name="矩形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88" y="3581029"/>
                <a:ext cx="462548" cy="877076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矩形 161"/>
              <p:cNvSpPr/>
              <p:nvPr/>
            </p:nvSpPr>
            <p:spPr>
              <a:xfrm>
                <a:off x="6399212" y="3594769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2" name="矩形 1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212" y="3594769"/>
                <a:ext cx="441359" cy="877076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矩形 162"/>
          <p:cNvSpPr/>
          <p:nvPr/>
        </p:nvSpPr>
        <p:spPr>
          <a:xfrm>
            <a:off x="4405004" y="2531688"/>
            <a:ext cx="450868" cy="854551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-25000" dirty="0">
              <a:latin typeface="Cambria Math" charset="0"/>
              <a:ea typeface="Cambria Math" charset="0"/>
              <a:cs typeface="Cambria Math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84205" y="2772113"/>
                <a:ext cx="607794" cy="38081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baseline="30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205" y="2772113"/>
                <a:ext cx="607794" cy="380810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字方塊 136"/>
              <p:cNvSpPr txBox="1"/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89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137"/>
              <p:cNvSpPr txBox="1"/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90" name="文字方塊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字方塊 138"/>
              <p:cNvSpPr txBox="1"/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05" name="文字方塊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矩形 142"/>
              <p:cNvSpPr/>
              <p:nvPr/>
            </p:nvSpPr>
            <p:spPr>
              <a:xfrm>
                <a:off x="2039632" y="4588510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1" i="1" dirty="0" smtClean="0">
                              <a:latin typeface="Cambria Math" charset="0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143" name="矩形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32" y="4588510"/>
                <a:ext cx="441359" cy="877076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4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53" grpId="0"/>
      <p:bldP spid="140" grpId="0" animBg="1"/>
      <p:bldP spid="141" grpId="0" animBg="1"/>
      <p:bldP spid="142" grpId="0" animBg="1"/>
      <p:bldP spid="146" grpId="0"/>
      <p:bldP spid="147" grpId="0"/>
      <p:bldP spid="149" grpId="0" animBg="1"/>
      <p:bldP spid="150" grpId="0" animBg="1"/>
      <p:bldP spid="152" grpId="0"/>
      <p:bldP spid="155" grpId="0" animBg="1"/>
      <p:bldP spid="156" grpId="0" animBg="1"/>
      <p:bldP spid="158" grpId="0"/>
      <p:bldP spid="8" grpId="0"/>
      <p:bldP spid="1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285652" y="2586386"/>
                <a:ext cx="1204240" cy="1057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5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652" y="2586386"/>
                <a:ext cx="1204240" cy="10577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矩形 75"/>
          <p:cNvSpPr/>
          <p:nvPr/>
        </p:nvSpPr>
        <p:spPr>
          <a:xfrm>
            <a:off x="5809954" y="2183313"/>
            <a:ext cx="492771" cy="2801544"/>
          </a:xfrm>
          <a:prstGeom prst="rect">
            <a:avLst/>
          </a:prstGeom>
          <a:solidFill>
            <a:srgbClr val="C2ECBB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52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50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8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9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5" imgW="203040" imgH="228600" progId="Equation.3">
                      <p:embed/>
                    </p:oleObj>
                  </mc:Choice>
                  <mc:Fallback>
                    <p:oleObj name="方程式" r:id="rId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9340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7" imgW="88560" imgH="177480" progId="Equation.3">
                    <p:embed/>
                  </p:oleObj>
                </mc:Choice>
                <mc:Fallback>
                  <p:oleObj name="方程式" r:id="rId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53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10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1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2971632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9" imgW="279360" imgH="177480" progId="Equation.3">
                      <p:embed/>
                    </p:oleObj>
                  </mc:Choice>
                  <mc:Fallback>
                    <p:oleObj name="方程式" r:id="rId9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24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25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11" imgW="279360" imgH="228600" progId="Equation.DSMT4">
                      <p:embed/>
                    </p:oleObj>
                  </mc:Choice>
                  <mc:Fallback>
                    <p:oleObj name="方程式" r:id="rId11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2820132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/>
          <p:nvPr/>
        </p:nvCxnSpPr>
        <p:spPr>
          <a:xfrm>
            <a:off x="2841636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/>
          <p:nvPr/>
        </p:nvCxnSpPr>
        <p:spPr>
          <a:xfrm>
            <a:off x="2841635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字方塊 61"/>
          <p:cNvSpPr txBox="1"/>
          <p:nvPr/>
        </p:nvSpPr>
        <p:spPr>
          <a:xfrm>
            <a:off x="6882420" y="1678953"/>
            <a:ext cx="31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神经元的输出</a:t>
            </a:r>
            <a:r>
              <a:rPr lang="en-US" altLang="zh-TW" sz="2800" dirty="0"/>
              <a:t>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3"/>
              <p:cNvSpPr txBox="1"/>
              <p:nvPr/>
            </p:nvSpPr>
            <p:spPr>
              <a:xfrm>
                <a:off x="8327898" y="3346488"/>
                <a:ext cx="16987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神经元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</a:rPr>
                      <m:t>𝑖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4" name="文字方塊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898" y="3346488"/>
                <a:ext cx="1698753" cy="461665"/>
              </a:xfrm>
              <a:prstGeom prst="rect">
                <a:avLst/>
              </a:prstGeom>
              <a:blipFill rotWithShape="0">
                <a:blip r:embed="rId13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群組 2"/>
          <p:cNvGrpSpPr/>
          <p:nvPr/>
        </p:nvGrpSpPr>
        <p:grpSpPr>
          <a:xfrm>
            <a:off x="8489892" y="2457218"/>
            <a:ext cx="1384872" cy="461665"/>
            <a:chOff x="6990790" y="1571481"/>
            <a:chExt cx="1384872" cy="461665"/>
          </a:xfrm>
        </p:grpSpPr>
        <p:sp>
          <p:nvSpPr>
            <p:cNvPr id="66" name="文字方塊 65"/>
            <p:cNvSpPr txBox="1"/>
            <p:nvPr/>
          </p:nvSpPr>
          <p:spPr>
            <a:xfrm>
              <a:off x="6990790" y="1571481"/>
              <a:ext cx="13848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graphicFrame>
          <p:nvGraphicFramePr>
            <p:cNvPr id="67" name="Object 12"/>
            <p:cNvGraphicFramePr>
              <a:graphicFrameLocks noChangeAspect="1"/>
            </p:cNvGraphicFramePr>
            <p:nvPr/>
          </p:nvGraphicFramePr>
          <p:xfrm>
            <a:off x="8147576" y="1633096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4" imgW="88560" imgH="177480" progId="Equation.3">
                    <p:embed/>
                  </p:oleObj>
                </mc:Choice>
                <mc:Fallback>
                  <p:oleObj name="方程式" r:id="rId14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576" y="1633096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文字方塊 67"/>
          <p:cNvSpPr txBox="1"/>
          <p:nvPr/>
        </p:nvSpPr>
        <p:spPr>
          <a:xfrm>
            <a:off x="6895119" y="3972118"/>
            <a:ext cx="3614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一层的输出</a:t>
            </a:r>
            <a:r>
              <a:rPr lang="en-US" altLang="zh-TW" sz="2800" dirty="0"/>
              <a:t>:</a:t>
            </a:r>
            <a:endParaRPr lang="zh-TW" altLang="en-US" sz="2800" dirty="0"/>
          </a:p>
        </p:txBody>
      </p:sp>
      <p:cxnSp>
        <p:nvCxnSpPr>
          <p:cNvPr id="70" name="直線單箭頭接點 69"/>
          <p:cNvCxnSpPr/>
          <p:nvPr/>
        </p:nvCxnSpPr>
        <p:spPr>
          <a:xfrm flipV="1">
            <a:off x="8109761" y="2688049"/>
            <a:ext cx="669341" cy="1241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7928716" y="3501601"/>
            <a:ext cx="669341" cy="1059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字方塊 74"/>
          <p:cNvSpPr txBox="1"/>
          <p:nvPr/>
        </p:nvSpPr>
        <p:spPr>
          <a:xfrm>
            <a:off x="7905792" y="4768904"/>
            <a:ext cx="1624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: 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向量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77" name="直線單箭頭接點 76"/>
          <p:cNvCxnSpPr/>
          <p:nvPr/>
        </p:nvCxnSpPr>
        <p:spPr>
          <a:xfrm>
            <a:off x="6166195" y="4180342"/>
            <a:ext cx="1056768" cy="6206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7" imgW="126720" imgH="164880" progId="Equation.3">
                  <p:embed/>
                </p:oleObj>
              </mc:Choice>
              <mc:Fallback>
                <p:oleObj name="方程式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9" imgW="126720" imgH="190440" progId="Equation.3">
                  <p:embed/>
                </p:oleObj>
              </mc:Choice>
              <mc:Fallback>
                <p:oleObj name="方程式" r:id="rId19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1" imgW="88560" imgH="164880" progId="Equation.3">
                  <p:embed/>
                </p:oleObj>
              </mc:Choice>
              <mc:Fallback>
                <p:oleObj name="方程式" r:id="rId2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2" imgW="126720" imgH="164880" progId="Equation.3">
                  <p:embed/>
                </p:oleObj>
              </mc:Choice>
              <mc:Fallback>
                <p:oleObj name="方程式" r:id="rId2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3" imgW="88560" imgH="164880" progId="Equation.3">
                  <p:embed/>
                </p:oleObj>
              </mc:Choice>
              <mc:Fallback>
                <p:oleObj name="方程式" r:id="rId2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183922" y="4624506"/>
                <a:ext cx="1005660" cy="705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4400" b="1" i="1" smtClean="0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4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22" y="4624506"/>
                <a:ext cx="1005660" cy="70532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577451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514" y="2325051"/>
                <a:ext cx="532903" cy="46128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576232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322" y="3080955"/>
                <a:ext cx="532903" cy="46166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5793909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09" y="4434267"/>
                <a:ext cx="532903" cy="470129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949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6" grpId="0" animBg="1"/>
      <p:bldP spid="62" grpId="0"/>
      <p:bldP spid="64" grpId="0"/>
      <p:bldP spid="68" grpId="0"/>
      <p:bldP spid="75" grpId="0"/>
      <p:bldP spid="34" grpId="0"/>
      <p:bldP spid="63" grpId="0"/>
      <p:bldP spid="65" grpId="0"/>
      <p:bldP spid="71" grpId="0"/>
      <p:bldP spid="72" grpId="0"/>
      <p:bldP spid="72" grpId="1"/>
      <p:bldP spid="74" grpId="0"/>
      <p:bldP spid="74" grpId="1"/>
      <p:bldP spid="78" grpId="0"/>
      <p:bldP spid="78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/>
          <p:nvPr/>
        </p:nvCxnSpPr>
        <p:spPr>
          <a:xfrm>
            <a:off x="7504727" y="1887687"/>
            <a:ext cx="807533" cy="43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7432727" y="2454843"/>
            <a:ext cx="10350" cy="3261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" idx="6"/>
            <a:endCxn id="21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" idx="6"/>
            <a:endCxn id="2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88560" imgH="164880" progId="Equation.3">
                  <p:embed/>
                </p:oleObj>
              </mc:Choice>
              <mc:Fallback>
                <p:oleObj name="方程式" r:id="rId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26720" imgH="164880" progId="Equation.3">
                  <p:embed/>
                </p:oleObj>
              </mc:Choice>
              <mc:Fallback>
                <p:oleObj name="方程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26720" imgH="190440" progId="Equation.3">
                  <p:embed/>
                </p:oleObj>
              </mc:Choice>
              <mc:Fallback>
                <p:oleObj name="方程式" r:id="rId7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8560" imgH="164880" progId="Equation.3">
                  <p:embed/>
                </p:oleObj>
              </mc:Choice>
              <mc:Fallback>
                <p:oleObj name="方程式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26720" imgH="164880" progId="Equation.3">
                  <p:embed/>
                </p:oleObj>
              </mc:Choice>
              <mc:Fallback>
                <p:oleObj name="方程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群組 40"/>
          <p:cNvGrpSpPr/>
          <p:nvPr/>
        </p:nvGrpSpPr>
        <p:grpSpPr>
          <a:xfrm>
            <a:off x="8078358" y="1493275"/>
            <a:ext cx="1560868" cy="822174"/>
            <a:chOff x="6546237" y="1301214"/>
            <a:chExt cx="1560868" cy="8221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文字方塊 65"/>
                <p:cNvSpPr txBox="1"/>
                <p:nvPr/>
              </p:nvSpPr>
              <p:spPr>
                <a:xfrm>
                  <a:off x="6546237" y="1301214"/>
                  <a:ext cx="15608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66" name="文字方塊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6237" y="1301214"/>
                  <a:ext cx="1560867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953" t="-10526" r="-1953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字方塊 89"/>
                <p:cNvSpPr txBox="1"/>
                <p:nvPr/>
              </p:nvSpPr>
              <p:spPr>
                <a:xfrm>
                  <a:off x="6722233" y="1661723"/>
                  <a:ext cx="13848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到第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90" name="文字方塊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2233" y="1661723"/>
                  <a:ext cx="1384872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0526" r="-441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群組 36"/>
          <p:cNvGrpSpPr/>
          <p:nvPr/>
        </p:nvGrpSpPr>
        <p:grpSpPr>
          <a:xfrm>
            <a:off x="6798588" y="2742239"/>
            <a:ext cx="3996291" cy="868905"/>
            <a:chOff x="5458780" y="3420381"/>
            <a:chExt cx="3996291" cy="8689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字方塊 63"/>
                <p:cNvSpPr txBox="1"/>
                <p:nvPr/>
              </p:nvSpPr>
              <p:spPr>
                <a:xfrm>
                  <a:off x="5458780" y="3420381"/>
                  <a:ext cx="39962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从第</a:t>
                  </a:r>
                  <a14:m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的第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𝑗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个神经元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64" name="文字方塊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8780" y="3420381"/>
                  <a:ext cx="3996291" cy="46166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字方塊 91"/>
                <p:cNvSpPr txBox="1"/>
                <p:nvPr/>
              </p:nvSpPr>
              <p:spPr>
                <a:xfrm>
                  <a:off x="5719849" y="3827621"/>
                  <a:ext cx="343961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到第</a:t>
                  </a:r>
                  <a14:m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的第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𝑖</m:t>
                      </m:r>
                    </m:oMath>
                  </a14:m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个神经元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92" name="文字方塊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9849" y="3827621"/>
                  <a:ext cx="3439615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" name="右大括弧 43"/>
          <p:cNvSpPr/>
          <p:nvPr/>
        </p:nvSpPr>
        <p:spPr>
          <a:xfrm>
            <a:off x="10918249" y="4619469"/>
            <a:ext cx="201855" cy="1689762"/>
          </a:xfrm>
          <a:prstGeom prst="rightBrace">
            <a:avLst>
              <a:gd name="adj1" fmla="val 9175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右大括弧 101"/>
          <p:cNvSpPr/>
          <p:nvPr/>
        </p:nvSpPr>
        <p:spPr>
          <a:xfrm rot="16200000">
            <a:off x="9321334" y="3161931"/>
            <a:ext cx="199297" cy="2620840"/>
          </a:xfrm>
          <a:prstGeom prst="rightBrace">
            <a:avLst>
              <a:gd name="adj1" fmla="val 9175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3" name="直線單箭頭接點 102"/>
          <p:cNvCxnSpPr>
            <a:stCxn id="6" idx="6"/>
            <a:endCxn id="21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103"/>
          <p:cNvCxnSpPr>
            <a:endCxn id="21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105"/>
          <p:cNvCxnSpPr>
            <a:endCxn id="22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/>
              <p:cNvSpPr txBox="1"/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9" name="文本框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本框 110"/>
              <p:cNvSpPr txBox="1"/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4" name="文本框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/>
              <p:cNvSpPr txBox="1"/>
              <p:nvPr/>
            </p:nvSpPr>
            <p:spPr>
              <a:xfrm>
                <a:off x="3888080" y="4306251"/>
                <a:ext cx="603947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5" name="文本框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080" y="4306251"/>
                <a:ext cx="603947" cy="511935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/>
              <p:cNvSpPr txBox="1"/>
              <p:nvPr/>
            </p:nvSpPr>
            <p:spPr>
              <a:xfrm>
                <a:off x="6775689" y="1550076"/>
                <a:ext cx="902042" cy="767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3600" dirty="0"/>
              </a:p>
            </p:txBody>
          </p:sp>
        </mc:Choice>
        <mc:Fallback xmlns="">
          <p:sp>
            <p:nvSpPr>
              <p:cNvPr id="116" name="文本框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689" y="1550076"/>
                <a:ext cx="902042" cy="767839"/>
              </a:xfrm>
              <a:prstGeom prst="rect">
                <a:avLst/>
              </a:prstGeom>
              <a:blipFill rotWithShape="0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964856" y="4634542"/>
                <a:ext cx="3830023" cy="173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856" y="4634542"/>
                <a:ext cx="3830023" cy="1735219"/>
              </a:xfrm>
              <a:prstGeom prst="rect">
                <a:avLst/>
              </a:prstGeom>
              <a:blipFill rotWithShape="0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9078764" y="3979159"/>
                <a:ext cx="6617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764" y="3979159"/>
                <a:ext cx="661784" cy="369332"/>
              </a:xfrm>
              <a:prstGeom prst="rect">
                <a:avLst/>
              </a:prstGeom>
              <a:blipFill rotWithShape="0">
                <a:blip r:embed="rId39"/>
                <a:stretch>
                  <a:fillRect l="-10092" r="-367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本框 116"/>
              <p:cNvSpPr txBox="1"/>
              <p:nvPr/>
            </p:nvSpPr>
            <p:spPr>
              <a:xfrm>
                <a:off x="11133116" y="5265415"/>
                <a:ext cx="3684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7" name="文本框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116" y="5265415"/>
                <a:ext cx="368434" cy="369332"/>
              </a:xfrm>
              <a:prstGeom prst="rect">
                <a:avLst/>
              </a:prstGeom>
              <a:blipFill rotWithShape="0">
                <a:blip r:embed="rId40"/>
                <a:stretch>
                  <a:fillRect l="-18033" r="-655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76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8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0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1" imgW="203040" imgH="228600" progId="Equation.3">
                      <p:embed/>
                    </p:oleObj>
                  </mc:Choice>
                  <mc:Fallback>
                    <p:oleObj name="方程式" r:id="rId41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43" imgW="88560" imgH="177480" progId="Equation.3">
                    <p:embed/>
                  </p:oleObj>
                </mc:Choice>
                <mc:Fallback>
                  <p:oleObj name="方程式" r:id="rId43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98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05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0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5" imgW="279360" imgH="177480" progId="Equation.3">
                      <p:embed/>
                    </p:oleObj>
                  </mc:Choice>
                  <mc:Fallback>
                    <p:oleObj name="方程式" r:id="rId45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100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01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7" imgW="279360" imgH="228600" progId="Equation.DSMT4">
                      <p:embed/>
                    </p:oleObj>
                  </mc:Choice>
                  <mc:Fallback>
                    <p:oleObj name="方程式" r:id="rId47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" name="矩形 107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21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102" grpId="0" animBg="1"/>
      <p:bldP spid="115" grpId="0"/>
      <p:bldP spid="116" grpId="0"/>
      <p:bldP spid="18" grpId="0"/>
      <p:bldP spid="26" grpId="0"/>
      <p:bldP spid="26" grpId="1"/>
      <p:bldP spid="117" grpId="0"/>
      <p:bldP spid="11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88560" imgH="164880" progId="Equation.3">
                  <p:embed/>
                </p:oleObj>
              </mc:Choice>
              <mc:Fallback>
                <p:oleObj name="方程式" r:id="rId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26720" imgH="164880" progId="Equation.3">
                  <p:embed/>
                </p:oleObj>
              </mc:Choice>
              <mc:Fallback>
                <p:oleObj name="方程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26720" imgH="190440" progId="Equation.3">
                  <p:embed/>
                </p:oleObj>
              </mc:Choice>
              <mc:Fallback>
                <p:oleObj name="方程式" r:id="rId7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8560" imgH="164880" progId="Equation.3">
                  <p:embed/>
                </p:oleObj>
              </mc:Choice>
              <mc:Fallback>
                <p:oleObj name="方程式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26720" imgH="164880" progId="Equation.3">
                  <p:embed/>
                </p:oleObj>
              </mc:Choice>
              <mc:Fallback>
                <p:oleObj name="方程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字方塊 109"/>
              <p:cNvSpPr txBox="1"/>
              <p:nvPr/>
            </p:nvSpPr>
            <p:spPr>
              <a:xfrm>
                <a:off x="7569748" y="2003406"/>
                <a:ext cx="41894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: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神经元的偏置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0" name="文字方塊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9748" y="2003406"/>
                <a:ext cx="4189436" cy="461665"/>
              </a:xfrm>
              <a:prstGeom prst="rect">
                <a:avLst/>
              </a:prstGeom>
              <a:blipFill rotWithShape="0">
                <a:blip r:embed="rId14"/>
                <a:stretch>
                  <a:fillRect t="-12000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群組 111"/>
          <p:cNvGrpSpPr/>
          <p:nvPr/>
        </p:nvGrpSpPr>
        <p:grpSpPr>
          <a:xfrm>
            <a:off x="3868795" y="5157620"/>
            <a:ext cx="342900" cy="369049"/>
            <a:chOff x="340312" y="4732744"/>
            <a:chExt cx="342900" cy="369049"/>
          </a:xfrm>
        </p:grpSpPr>
        <p:sp>
          <p:nvSpPr>
            <p:cNvPr id="113" name="矩形 112"/>
            <p:cNvSpPr/>
            <p:nvPr/>
          </p:nvSpPr>
          <p:spPr>
            <a:xfrm>
              <a:off x="340312" y="4758893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4" name="Object 12"/>
            <p:cNvGraphicFramePr>
              <a:graphicFrameLocks noChangeAspect="1"/>
            </p:cNvGraphicFramePr>
            <p:nvPr/>
          </p:nvGraphicFramePr>
          <p:xfrm>
            <a:off x="430658" y="4732744"/>
            <a:ext cx="188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5" imgW="88560" imgH="164880" progId="Equation.3">
                    <p:embed/>
                  </p:oleObj>
                </mc:Choice>
                <mc:Fallback>
                  <p:oleObj name="方程式" r:id="rId15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58" y="4732744"/>
                          <a:ext cx="1889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5" name="直線單箭頭接點 114"/>
          <p:cNvCxnSpPr/>
          <p:nvPr/>
        </p:nvCxnSpPr>
        <p:spPr>
          <a:xfrm flipV="1">
            <a:off x="4228245" y="4383721"/>
            <a:ext cx="979125" cy="950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113" idx="3"/>
          </p:cNvCxnSpPr>
          <p:nvPr/>
        </p:nvCxnSpPr>
        <p:spPr>
          <a:xfrm flipV="1">
            <a:off x="4211695" y="2307484"/>
            <a:ext cx="981160" cy="304773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117"/>
          <p:cNvCxnSpPr>
            <a:stCxn id="113" idx="3"/>
          </p:cNvCxnSpPr>
          <p:nvPr/>
        </p:nvCxnSpPr>
        <p:spPr>
          <a:xfrm flipV="1">
            <a:off x="4211695" y="3079158"/>
            <a:ext cx="995674" cy="227606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120"/>
              <p:cNvSpPr txBox="1"/>
              <p:nvPr/>
            </p:nvSpPr>
            <p:spPr>
              <a:xfrm>
                <a:off x="8771509" y="4140701"/>
                <a:ext cx="209156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所有神经元的偏置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21" name="文字方塊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1509" y="4140701"/>
                <a:ext cx="2091563" cy="830997"/>
              </a:xfrm>
              <a:prstGeom prst="rect">
                <a:avLst/>
              </a:prstGeom>
              <a:blipFill rotWithShape="0">
                <a:blip r:embed="rId17"/>
                <a:stretch>
                  <a:fillRect l="-4665" t="-5839" r="-583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4619600" y="24774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600" y="2477451"/>
                <a:ext cx="532903" cy="461280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4790288" y="378199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88" y="3781995"/>
                <a:ext cx="532903" cy="461665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5641848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985036" y="3542620"/>
                <a:ext cx="1628907" cy="2092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kumimoji="1" lang="mr-IN" altLang="zh-CN" sz="2400" b="0" i="1" smtClean="0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036" y="3542620"/>
                <a:ext cx="1628907" cy="2092624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47895" y="2009963"/>
                <a:ext cx="806567" cy="6408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895" y="2009963"/>
                <a:ext cx="806567" cy="640816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8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0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1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37" imgW="203040" imgH="228600" progId="Equation.3">
                      <p:embed/>
                    </p:oleObj>
                  </mc:Choice>
                  <mc:Fallback>
                    <p:oleObj name="方程式" r:id="rId3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9" imgW="88560" imgH="177480" progId="Equation.3">
                    <p:embed/>
                  </p:oleObj>
                </mc:Choice>
                <mc:Fallback>
                  <p:oleObj name="方程式" r:id="rId3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3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77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1" imgW="279360" imgH="177480" progId="Equation.3">
                      <p:embed/>
                    </p:oleObj>
                  </mc:Choice>
                  <mc:Fallback>
                    <p:oleObj name="方程式" r:id="rId41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5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6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3" imgW="279360" imgH="228600" progId="Equation.DSMT4">
                      <p:embed/>
                    </p:oleObj>
                  </mc:Choice>
                  <mc:Fallback>
                    <p:oleObj name="方程式" r:id="rId43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矩形 78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12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21" grpId="0"/>
      <p:bldP spid="64" grpId="0"/>
      <p:bldP spid="65" grpId="0"/>
      <p:bldP spid="6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7" name="直線單箭頭接點 56"/>
          <p:cNvCxnSpPr/>
          <p:nvPr/>
        </p:nvCxnSpPr>
        <p:spPr>
          <a:xfrm>
            <a:off x="5782960" y="4364671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" idx="6"/>
            <a:endCxn id="2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88560" imgH="164880" progId="Equation.3">
                  <p:embed/>
                </p:oleObj>
              </mc:Choice>
              <mc:Fallback>
                <p:oleObj name="方程式" r:id="rId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26720" imgH="164880" progId="Equation.3">
                  <p:embed/>
                </p:oleObj>
              </mc:Choice>
              <mc:Fallback>
                <p:oleObj name="方程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26720" imgH="190440" progId="Equation.3">
                  <p:embed/>
                </p:oleObj>
              </mc:Choice>
              <mc:Fallback>
                <p:oleObj name="方程式" r:id="rId7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8560" imgH="164880" progId="Equation.3">
                  <p:embed/>
                </p:oleObj>
              </mc:Choice>
              <mc:Fallback>
                <p:oleObj name="方程式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字方塊 98"/>
              <p:cNvSpPr txBox="1"/>
              <p:nvPr/>
            </p:nvSpPr>
            <p:spPr>
              <a:xfrm>
                <a:off x="7444148" y="1226904"/>
                <a:ext cx="41659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: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神经元的激活函数的输入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99" name="文字方塊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148" y="1226904"/>
                <a:ext cx="4165950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2193" t="-6569" r="-1316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直線單箭頭接點 102"/>
          <p:cNvCxnSpPr/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群組 116"/>
          <p:cNvGrpSpPr/>
          <p:nvPr/>
        </p:nvGrpSpPr>
        <p:grpSpPr>
          <a:xfrm>
            <a:off x="3868795" y="5157620"/>
            <a:ext cx="342900" cy="369049"/>
            <a:chOff x="340312" y="4732744"/>
            <a:chExt cx="342900" cy="369049"/>
          </a:xfrm>
        </p:grpSpPr>
        <p:sp>
          <p:nvSpPr>
            <p:cNvPr id="118" name="矩形 117"/>
            <p:cNvSpPr/>
            <p:nvPr/>
          </p:nvSpPr>
          <p:spPr>
            <a:xfrm>
              <a:off x="340312" y="4758893"/>
              <a:ext cx="342900" cy="3429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9" name="Object 12"/>
            <p:cNvGraphicFramePr>
              <a:graphicFrameLocks noChangeAspect="1"/>
            </p:cNvGraphicFramePr>
            <p:nvPr/>
          </p:nvGraphicFramePr>
          <p:xfrm>
            <a:off x="430658" y="4732744"/>
            <a:ext cx="188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3" imgW="88560" imgH="164880" progId="Equation.3">
                    <p:embed/>
                  </p:oleObj>
                </mc:Choice>
                <mc:Fallback>
                  <p:oleObj name="方程式" r:id="rId1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58" y="4732744"/>
                          <a:ext cx="1889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0" name="直線單箭頭接點 119"/>
          <p:cNvCxnSpPr>
            <a:endCxn id="22" idx="2"/>
          </p:cNvCxnSpPr>
          <p:nvPr/>
        </p:nvCxnSpPr>
        <p:spPr>
          <a:xfrm flipV="1">
            <a:off x="4228245" y="4383721"/>
            <a:ext cx="979125" cy="950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字方塊 61"/>
              <p:cNvSpPr txBox="1"/>
              <p:nvPr/>
            </p:nvSpPr>
            <p:spPr>
              <a:xfrm>
                <a:off x="7491620" y="2128809"/>
                <a:ext cx="45247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: 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所有神经元的激活函数的输入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62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620" y="2128809"/>
                <a:ext cx="4524704" cy="830997"/>
              </a:xfrm>
              <a:prstGeom prst="rect">
                <a:avLst/>
              </a:prstGeom>
              <a:blipFill rotWithShape="0">
                <a:blip r:embed="rId15"/>
                <a:stretch>
                  <a:fillRect l="-2156" t="-6569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2809088" y="2020251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088" y="2020251"/>
                <a:ext cx="826252" cy="46128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2796896" y="2776155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896" y="2776155"/>
                <a:ext cx="826252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2870048" y="4129467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4129467"/>
                <a:ext cx="826252" cy="511935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3857600" y="2885883"/>
                <a:ext cx="600293" cy="498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00" y="2885883"/>
                <a:ext cx="600293" cy="498406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3845408" y="3660075"/>
                <a:ext cx="600293" cy="498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408" y="3660075"/>
                <a:ext cx="600293" cy="498406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3918654" y="4406392"/>
                <a:ext cx="600293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654" y="4406392"/>
                <a:ext cx="600293" cy="51193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5790032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4434267"/>
                <a:ext cx="532903" cy="470129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4875632" y="366617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632" y="3666171"/>
                <a:ext cx="532903" cy="470129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7003136" y="1276539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136" y="1276539"/>
                <a:ext cx="532903" cy="470129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02124" y="2232755"/>
                <a:ext cx="599138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smtClean="0">
                              <a:latin typeface="Cambria Math" charset="0"/>
                            </a:rPr>
                            <m:t>𝒁</m:t>
                          </m:r>
                        </m:e>
                        <m:sup>
                          <m:r>
                            <a:rPr kumimoji="1" lang="en-US" altLang="zh-CN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2232755"/>
                <a:ext cx="599138" cy="38081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002124" y="3255901"/>
                <a:ext cx="4047262" cy="1097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</m:oMath>
                </a14:m>
                <a:r>
                  <a:rPr kumimoji="1" lang="en-US" altLang="zh-CN" sz="2400" dirty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  <m:r>
                      <a:rPr kumimoji="1" lang="mr-IN" altLang="zh-CN" sz="2400" b="0" i="1" smtClean="0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400" b="0" i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e>
                          </m:d>
                        </m:sup>
                      </m:sSubSup>
                      <m:r>
                        <a:rPr kumimoji="1" lang="mr-IN" altLang="zh-CN" sz="2400" i="1" smtClean="0">
                          <a:latin typeface="Cambria Math" charset="0"/>
                        </a:rPr>
                        <m:t>…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3255901"/>
                <a:ext cx="4047262" cy="1097865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557826" y="4562687"/>
                <a:ext cx="3765133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826" y="4562687"/>
                <a:ext cx="3765133" cy="890052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𝒁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 i="1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8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0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1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35" imgW="203040" imgH="228600" progId="Equation.3">
                      <p:embed/>
                    </p:oleObj>
                  </mc:Choice>
                  <mc:Fallback>
                    <p:oleObj name="方程式" r:id="rId3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7" imgW="88560" imgH="177480" progId="Equation.3">
                    <p:embed/>
                  </p:oleObj>
                </mc:Choice>
                <mc:Fallback>
                  <p:oleObj name="方程式" r:id="rId3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3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77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39" imgW="279360" imgH="177480" progId="Equation.3">
                      <p:embed/>
                    </p:oleObj>
                  </mc:Choice>
                  <mc:Fallback>
                    <p:oleObj name="方程式" r:id="rId39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5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6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1" imgW="279360" imgH="228600" progId="Equation.DSMT4">
                      <p:embed/>
                    </p:oleObj>
                  </mc:Choice>
                  <mc:Fallback>
                    <p:oleObj name="方程式" r:id="rId41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矩形 79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61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62" grpId="0"/>
      <p:bldP spid="65" grpId="0"/>
      <p:bldP spid="66" grpId="0"/>
      <p:bldP spid="20" grpId="0"/>
      <p:bldP spid="21" grpId="0"/>
      <p:bldP spid="23" grpId="0"/>
      <p:bldP spid="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深度学习引起了极大关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Deep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r>
              <a:rPr lang="zh-CN" altLang="en-US" dirty="0"/>
              <a:t> 在</a:t>
            </a:r>
            <a:r>
              <a:rPr lang="en-US" altLang="zh-CN" dirty="0"/>
              <a:t>Google</a:t>
            </a:r>
            <a:r>
              <a:rPr lang="zh-CN" altLang="en-US" dirty="0"/>
              <a:t> </a:t>
            </a:r>
            <a:r>
              <a:rPr lang="en-US" altLang="zh-CN" dirty="0"/>
              <a:t>Trend </a:t>
            </a:r>
            <a:r>
              <a:rPr lang="zh-CN" altLang="en-US" dirty="0"/>
              <a:t>的热度变化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69" y="2027936"/>
            <a:ext cx="10058400" cy="295720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75232" y="6015702"/>
            <a:ext cx="94136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trends.google.com/trends/explore?date=2010-01-01%202020-12-04&amp;q=deep%20learning</a:t>
            </a:r>
          </a:p>
        </p:txBody>
      </p:sp>
    </p:spTree>
    <p:extLst>
      <p:ext uri="{BB962C8B-B14F-4D97-AF65-F5344CB8AC3E}">
        <p14:creationId xmlns:p14="http://schemas.microsoft.com/office/powerpoint/2010/main" val="1581622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邻层输出之间的关系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7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8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30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7" idx="6"/>
            <a:endCxn id="19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7" idx="6"/>
            <a:endCxn id="20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88560" imgH="164880" progId="Equation.3">
                  <p:embed/>
                </p:oleObj>
              </mc:Choice>
              <mc:Fallback>
                <p:oleObj name="方程式" r:id="rId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26720" imgH="164880" progId="Equation.3">
                  <p:embed/>
                </p:oleObj>
              </mc:Choice>
              <mc:Fallback>
                <p:oleObj name="方程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26720" imgH="190440" progId="Equation.3">
                  <p:embed/>
                </p:oleObj>
              </mc:Choice>
              <mc:Fallback>
                <p:oleObj name="方程式" r:id="rId7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8560" imgH="164880" progId="Equation.3">
                  <p:embed/>
                </p:oleObj>
              </mc:Choice>
              <mc:Fallback>
                <p:oleObj name="方程式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26720" imgH="164880" progId="Equation.3">
                  <p:embed/>
                </p:oleObj>
              </mc:Choice>
              <mc:Fallback>
                <p:oleObj name="方程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單箭頭接點 44"/>
          <p:cNvCxnSpPr>
            <a:stCxn id="8" idx="6"/>
            <a:endCxn id="19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19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endCxn id="20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𝒁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 i="1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6750438" y="1001033"/>
                <a:ext cx="4047262" cy="1097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</m:oMath>
                </a14:m>
                <a:r>
                  <a:rPr kumimoji="1" lang="en-US" altLang="zh-CN" sz="2400" dirty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  <m:r>
                      <a:rPr kumimoji="1" lang="mr-IN" altLang="zh-CN" sz="2400" b="0" i="1" smtClean="0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400" b="0" i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e>
                          </m:d>
                        </m:sup>
                      </m:sSubSup>
                      <m:r>
                        <a:rPr kumimoji="1" lang="mr-IN" altLang="zh-CN" sz="2400" i="1" smtClean="0">
                          <a:latin typeface="Cambria Math" charset="0"/>
                        </a:rPr>
                        <m:t>…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438" y="1001033"/>
                <a:ext cx="4047262" cy="109786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7245090" y="2070621"/>
                <a:ext cx="3642985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090" y="2070621"/>
                <a:ext cx="3642985" cy="890052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669776" y="3079158"/>
                <a:ext cx="5364545" cy="2092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mr-IN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 smtClean="0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 smtClean="0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…</m:t>
                                    </m:r>
                                  </m:e>
                                  <m:e/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…</m:t>
                                    </m:r>
                                  </m:e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⋱</m:t>
                                    </m:r>
                                  </m:e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dirty="0"/>
                  <a:t>+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76" y="3079158"/>
                <a:ext cx="5364545" cy="2092624"/>
              </a:xfrm>
              <a:prstGeom prst="rect">
                <a:avLst/>
              </a:prstGeom>
              <a:blipFill rotWithShape="0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77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9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0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38" imgW="203040" imgH="228600" progId="Equation.3">
                      <p:embed/>
                    </p:oleObj>
                  </mc:Choice>
                  <mc:Fallback>
                    <p:oleObj name="方程式" r:id="rId38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40" imgW="88560" imgH="177480" progId="Equation.3">
                    <p:embed/>
                  </p:oleObj>
                </mc:Choice>
                <mc:Fallback>
                  <p:oleObj name="方程式" r:id="rId40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82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86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2" imgW="279360" imgH="177480" progId="Equation.3">
                      <p:embed/>
                    </p:oleObj>
                  </mc:Choice>
                  <mc:Fallback>
                    <p:oleObj name="方程式" r:id="rId42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84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5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44" imgW="279360" imgH="228600" progId="Equation.DSMT4">
                      <p:embed/>
                    </p:oleObj>
                  </mc:Choice>
                  <mc:Fallback>
                    <p:oleObj name="方程式" r:id="rId44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" name="矩形 87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298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4" grpId="0" animBg="1"/>
      <p:bldP spid="5" grpId="0" animBg="1"/>
      <p:bldP spid="73" grpId="0"/>
      <p:bldP spid="74" grpId="0"/>
      <p:bldP spid="75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邻层输出之间的关系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332697" y="5396434"/>
                <a:ext cx="3863365" cy="541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5396434"/>
                <a:ext cx="3863365" cy="541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7332697" y="2215396"/>
                <a:ext cx="2433680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2215396"/>
                <a:ext cx="2433680" cy="737189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332697" y="3432572"/>
                <a:ext cx="2373855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3432572"/>
                <a:ext cx="2373855" cy="57868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7969026" y="4031173"/>
                <a:ext cx="3742628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  <m:r>
                            <a:rPr kumimoji="1" lang="en-US" altLang="zh-CN" sz="2800" i="1"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026" y="4031173"/>
                <a:ext cx="3742628" cy="578685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矩形 74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9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90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1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02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單箭頭接點 36"/>
          <p:cNvCxnSpPr>
            <a:stCxn id="80" idx="6"/>
            <a:endCxn id="92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37"/>
          <p:cNvCxnSpPr>
            <a:stCxn id="80" idx="6"/>
            <a:endCxn id="93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7" imgW="88560" imgH="164880" progId="Equation.3">
                  <p:embed/>
                </p:oleObj>
              </mc:Choice>
              <mc:Fallback>
                <p:oleObj name="方程式" r:id="rId3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9" imgW="126720" imgH="164880" progId="Equation.3">
                  <p:embed/>
                </p:oleObj>
              </mc:Choice>
              <mc:Fallback>
                <p:oleObj name="方程式" r:id="rId3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1" imgW="126720" imgH="190440" progId="Equation.3">
                  <p:embed/>
                </p:oleObj>
              </mc:Choice>
              <mc:Fallback>
                <p:oleObj name="方程式" r:id="rId41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3" imgW="88560" imgH="164880" progId="Equation.3">
                  <p:embed/>
                </p:oleObj>
              </mc:Choice>
              <mc:Fallback>
                <p:oleObj name="方程式" r:id="rId4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4" imgW="126720" imgH="164880" progId="Equation.3">
                  <p:embed/>
                </p:oleObj>
              </mc:Choice>
              <mc:Fallback>
                <p:oleObj name="方程式" r:id="rId4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5" imgW="88560" imgH="164880" progId="Equation.3">
                  <p:embed/>
                </p:oleObj>
              </mc:Choice>
              <mc:Fallback>
                <p:oleObj name="方程式" r:id="rId4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直線單箭頭接點 44"/>
          <p:cNvCxnSpPr>
            <a:stCxn id="81" idx="6"/>
            <a:endCxn id="92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45"/>
          <p:cNvCxnSpPr>
            <a:endCxn id="92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46"/>
          <p:cNvCxnSpPr>
            <a:endCxn id="93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矩形 125"/>
              <p:cNvSpPr/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6" name="矩形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  <a:blipFill rotWithShape="0"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  <a:blipFill rotWithShape="0"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0" name="文本框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6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5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67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68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67" imgW="203040" imgH="228600" progId="Equation.3">
                      <p:embed/>
                    </p:oleObj>
                  </mc:Choice>
                  <mc:Fallback>
                    <p:oleObj name="方程式" r:id="rId6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69" imgW="88560" imgH="177480" progId="Equation.3">
                    <p:embed/>
                  </p:oleObj>
                </mc:Choice>
                <mc:Fallback>
                  <p:oleObj name="方程式" r:id="rId6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0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33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71" imgW="279360" imgH="177480" progId="Equation.3">
                      <p:embed/>
                    </p:oleObj>
                  </mc:Choice>
                  <mc:Fallback>
                    <p:oleObj name="方程式" r:id="rId71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2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2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73" imgW="279360" imgH="228600" progId="Equation.DSMT4">
                      <p:embed/>
                    </p:oleObj>
                  </mc:Choice>
                  <mc:Fallback>
                    <p:oleObj name="方程式" r:id="rId73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5" name="矩形 134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3655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邻层输出之间的关系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6986577" y="2178201"/>
                <a:ext cx="3863365" cy="541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577" y="2178201"/>
                <a:ext cx="3863365" cy="541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86577" y="3277661"/>
                <a:ext cx="2373855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577" y="3277661"/>
                <a:ext cx="2373855" cy="5786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7658130" y="3993316"/>
                <a:ext cx="3742628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  <m:r>
                            <a:rPr kumimoji="1" lang="en-US" altLang="zh-CN" sz="2800" i="1"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130" y="3993316"/>
                <a:ext cx="3742628" cy="5786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矩形 73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8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9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0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01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36"/>
          <p:cNvCxnSpPr>
            <a:stCxn id="79" idx="6"/>
            <a:endCxn id="91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單箭頭接點 37"/>
          <p:cNvCxnSpPr>
            <a:stCxn id="79" idx="6"/>
            <a:endCxn id="9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12"/>
          <p:cNvGraphicFramePr>
            <a:graphicFrameLocks noChangeAspect="1"/>
          </p:cNvGraphicFramePr>
          <p:nvPr/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88560" imgH="164880" progId="Equation.3">
                  <p:embed/>
                </p:oleObj>
              </mc:Choice>
              <mc:Fallback>
                <p:oleObj name="方程式" r:id="rId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2"/>
          <p:cNvGraphicFramePr>
            <a:graphicFrameLocks noChangeAspect="1"/>
          </p:cNvGraphicFramePr>
          <p:nvPr/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26720" imgH="164880" progId="Equation.3">
                  <p:embed/>
                </p:oleObj>
              </mc:Choice>
              <mc:Fallback>
                <p:oleObj name="方程式" r:id="rId8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/>
          <p:cNvGraphicFramePr>
            <a:graphicFrameLocks noChangeAspect="1"/>
          </p:cNvGraphicFramePr>
          <p:nvPr/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26720" imgH="190440" progId="Equation.3">
                  <p:embed/>
                </p:oleObj>
              </mc:Choice>
              <mc:Fallback>
                <p:oleObj name="方程式" r:id="rId10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2"/>
          <p:cNvGraphicFramePr>
            <a:graphicFrameLocks noChangeAspect="1"/>
          </p:cNvGraphicFramePr>
          <p:nvPr/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88560" imgH="164880" progId="Equation.3">
                  <p:embed/>
                </p:oleObj>
              </mc:Choice>
              <mc:Fallback>
                <p:oleObj name="方程式" r:id="rId12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2"/>
          <p:cNvGraphicFramePr>
            <a:graphicFrameLocks noChangeAspect="1"/>
          </p:cNvGraphicFramePr>
          <p:nvPr/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/>
          <p:cNvGraphicFramePr>
            <a:graphicFrameLocks noChangeAspect="1"/>
          </p:cNvGraphicFramePr>
          <p:nvPr/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88560" imgH="164880" progId="Equation.3">
                  <p:embed/>
                </p:oleObj>
              </mc:Choice>
              <mc:Fallback>
                <p:oleObj name="方程式" r:id="rId1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線單箭頭接點 44"/>
          <p:cNvCxnSpPr>
            <a:stCxn id="80" idx="6"/>
            <a:endCxn id="91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單箭頭接點 45"/>
          <p:cNvCxnSpPr>
            <a:endCxn id="91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46"/>
          <p:cNvCxnSpPr>
            <a:endCxn id="92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矩形 124"/>
              <p:cNvSpPr/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5" name="矩形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  <a:blipFill rotWithShape="0"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矩形 125"/>
              <p:cNvSpPr/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6" name="矩形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  <a:blipFill rotWithShape="0"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7" name="文本框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矩形 129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0" name="矩形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4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66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67" name="Object 12"/>
              <p:cNvGraphicFramePr>
                <a:graphicFrameLocks noChangeAspect="1"/>
              </p:cNvGraphicFramePr>
              <p:nvPr/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66" imgW="203040" imgH="228600" progId="Equation.3">
                      <p:embed/>
                    </p:oleObj>
                  </mc:Choice>
                  <mc:Fallback>
                    <p:oleObj name="方程式" r:id="rId66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68" imgW="88560" imgH="177480" progId="Equation.3">
                    <p:embed/>
                  </p:oleObj>
                </mc:Choice>
                <mc:Fallback>
                  <p:oleObj name="方程式" r:id="rId68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69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31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70" imgW="279360" imgH="177480" progId="Equation.3">
                      <p:embed/>
                    </p:oleObj>
                  </mc:Choice>
                  <mc:Fallback>
                    <p:oleObj name="方程式" r:id="rId70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1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2" name="Object 12"/>
              <p:cNvGraphicFramePr>
                <a:graphicFrameLocks noChangeAspect="1"/>
              </p:cNvGraphicFramePr>
              <p:nvPr/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72" imgW="279360" imgH="228600" progId="Equation.DSMT4">
                      <p:embed/>
                    </p:oleObj>
                  </mc:Choice>
                  <mc:Fallback>
                    <p:oleObj name="方程式" r:id="rId72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" name="矩形 132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48115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66439" y="-235022"/>
            <a:ext cx="5074685" cy="7294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结构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：反向传播</a:t>
            </a:r>
            <a:endParaRPr kumimoji="1"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有深度模型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学习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4992160"/>
      </p:ext>
    </p:extLst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标函数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2182850" y="2315913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22" name="矩形 21"/>
          <p:cNvSpPr/>
          <p:nvPr/>
        </p:nvSpPr>
        <p:spPr>
          <a:xfrm>
            <a:off x="2182848" y="3263018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27" name="矩形 26"/>
          <p:cNvSpPr/>
          <p:nvPr/>
        </p:nvSpPr>
        <p:spPr>
          <a:xfrm>
            <a:off x="2936126" y="2318483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28" name="矩形 27"/>
          <p:cNvSpPr/>
          <p:nvPr/>
        </p:nvSpPr>
        <p:spPr>
          <a:xfrm>
            <a:off x="2936126" y="3257193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29" name="矩形 28"/>
          <p:cNvSpPr/>
          <p:nvPr/>
        </p:nvSpPr>
        <p:spPr>
          <a:xfrm>
            <a:off x="2936126" y="5612716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30" name="文字方塊 29"/>
          <p:cNvSpPr txBox="1"/>
          <p:nvPr/>
        </p:nvSpPr>
        <p:spPr>
          <a:xfrm rot="5400000">
            <a:off x="1993752" y="4948412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1" name="文字方塊 30"/>
          <p:cNvSpPr txBox="1"/>
          <p:nvPr/>
        </p:nvSpPr>
        <p:spPr>
          <a:xfrm rot="5400000">
            <a:off x="3067017" y="4936769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2504743" y="2651667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2501782" y="3598772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2501781" y="5954295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3904992" y="2646460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3902031" y="3593565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3902030" y="5949088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53362" y="2315913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2" name="矩形 41"/>
          <p:cNvSpPr/>
          <p:nvPr/>
        </p:nvSpPr>
        <p:spPr>
          <a:xfrm>
            <a:off x="4353361" y="3263018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5" name="矩形 44"/>
          <p:cNvSpPr/>
          <p:nvPr/>
        </p:nvSpPr>
        <p:spPr>
          <a:xfrm>
            <a:off x="4353360" y="5624362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7" name="矩形 46"/>
          <p:cNvSpPr/>
          <p:nvPr/>
        </p:nvSpPr>
        <p:spPr>
          <a:xfrm>
            <a:off x="5321551" y="2315913"/>
            <a:ext cx="359639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8" name="矩形 47"/>
          <p:cNvSpPr/>
          <p:nvPr/>
        </p:nvSpPr>
        <p:spPr>
          <a:xfrm>
            <a:off x="5321550" y="3263018"/>
            <a:ext cx="359640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9" name="矩形 48"/>
          <p:cNvSpPr/>
          <p:nvPr/>
        </p:nvSpPr>
        <p:spPr>
          <a:xfrm>
            <a:off x="5321550" y="5624362"/>
            <a:ext cx="353570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53" name="左-右雙向箭號 52"/>
          <p:cNvSpPr/>
          <p:nvPr/>
        </p:nvSpPr>
        <p:spPr>
          <a:xfrm>
            <a:off x="4663136" y="2607887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左-右雙向箭號 53"/>
          <p:cNvSpPr/>
          <p:nvPr/>
        </p:nvSpPr>
        <p:spPr>
          <a:xfrm>
            <a:off x="4657774" y="3528587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左-右雙向箭號 54"/>
          <p:cNvSpPr/>
          <p:nvPr/>
        </p:nvSpPr>
        <p:spPr>
          <a:xfrm>
            <a:off x="4657708" y="5869594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 rot="5400000">
            <a:off x="4155286" y="4984933"/>
            <a:ext cx="82867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60" name="文字方塊 59"/>
          <p:cNvSpPr txBox="1"/>
          <p:nvPr/>
        </p:nvSpPr>
        <p:spPr>
          <a:xfrm rot="5400000">
            <a:off x="5158382" y="4972025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65" name="矩形 64"/>
          <p:cNvSpPr/>
          <p:nvPr/>
        </p:nvSpPr>
        <p:spPr>
          <a:xfrm>
            <a:off x="2179696" y="4169992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67" name="矩形 66"/>
          <p:cNvSpPr/>
          <p:nvPr/>
        </p:nvSpPr>
        <p:spPr>
          <a:xfrm>
            <a:off x="2932974" y="4164167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cxnSp>
        <p:nvCxnSpPr>
          <p:cNvPr id="68" name="直線單箭頭接點 67"/>
          <p:cNvCxnSpPr/>
          <p:nvPr/>
        </p:nvCxnSpPr>
        <p:spPr>
          <a:xfrm flipV="1">
            <a:off x="2498630" y="4505746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/>
          <p:nvPr/>
        </p:nvCxnSpPr>
        <p:spPr>
          <a:xfrm flipV="1">
            <a:off x="3898879" y="4500539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70"/>
          <p:cNvSpPr/>
          <p:nvPr/>
        </p:nvSpPr>
        <p:spPr>
          <a:xfrm>
            <a:off x="4350208" y="4169992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73" name="矩形 72"/>
          <p:cNvSpPr/>
          <p:nvPr/>
        </p:nvSpPr>
        <p:spPr>
          <a:xfrm>
            <a:off x="5318398" y="4169992"/>
            <a:ext cx="362792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75" name="左-右雙向箭號 74"/>
          <p:cNvSpPr/>
          <p:nvPr/>
        </p:nvSpPr>
        <p:spPr>
          <a:xfrm>
            <a:off x="4654622" y="4435561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90" name="圖片 89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323754" y="2332337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2" name="圖片 91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303004" y="3276732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3" name="圖片 92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303004" y="4157325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4" name="圖片 93"/>
          <p:cNvPicPr preferRelativeResize="0"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1303004" y="5612716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7186707" y="2423877"/>
                <a:ext cx="3670620" cy="12115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8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TW" sz="2800" i="1"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TW" altLang="en-US" sz="2800" dirty="0"/>
                                <m:t> </m:t>
                              </m:r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800" i="1" smtClean="0">
                                  <a:latin typeface="Cambria Math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TW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s-IS" altLang="zh-TW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sz="28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707" y="2423877"/>
                <a:ext cx="3670620" cy="12115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/>
              <p:cNvSpPr txBox="1"/>
              <p:nvPr/>
            </p:nvSpPr>
            <p:spPr>
              <a:xfrm>
                <a:off x="6894234" y="3720921"/>
                <a:ext cx="3367294" cy="954107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找到使得目标函数最小的网络参数</a:t>
                </a:r>
                <a:r>
                  <a:rPr lang="en-US" altLang="zh-TW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8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5" name="文字方塊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234" y="3720921"/>
                <a:ext cx="3367294" cy="9541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字方塊 76"/>
          <p:cNvSpPr txBox="1"/>
          <p:nvPr/>
        </p:nvSpPr>
        <p:spPr>
          <a:xfrm>
            <a:off x="7050646" y="2000711"/>
            <a:ext cx="2369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目标函数：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83844" y="2864097"/>
                <a:ext cx="1569019" cy="3474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TW" sz="2000" b="1" i="1" smtClean="0">
                                  <a:latin typeface="Cambria Math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TW" altLang="en-US" sz="2000" dirty="0"/>
                            <m:t> </m:t>
                          </m:r>
                          <m:r>
                            <a:rPr lang="en-US" altLang="zh-TW" sz="20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b="1" i="1" smtClean="0">
                                  <a:latin typeface="Cambria Math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is-I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0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844" y="2864097"/>
                <a:ext cx="1569019" cy="347403"/>
              </a:xfrm>
              <a:prstGeom prst="rect">
                <a:avLst/>
              </a:prstGeom>
              <a:blipFill rotWithShape="0">
                <a:blip r:embed="rId9"/>
                <a:stretch>
                  <a:fillRect l="-1163" t="-15789" b="-28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173611" y="2457585"/>
                <a:ext cx="3823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611" y="2457585"/>
                <a:ext cx="382349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1290" r="-806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2159240" y="3415971"/>
                <a:ext cx="3894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240" y="3415971"/>
                <a:ext cx="389466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10938" r="-6250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/>
              <p:cNvSpPr txBox="1"/>
              <p:nvPr/>
            </p:nvSpPr>
            <p:spPr>
              <a:xfrm>
                <a:off x="2159656" y="4329881"/>
                <a:ext cx="3894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zh-CN" altLang="en-US" sz="2400" i="1" dirty="0"/>
              </a:p>
            </p:txBody>
          </p:sp>
        </mc:Choice>
        <mc:Fallback xmlns="">
          <p:sp>
            <p:nvSpPr>
              <p:cNvPr id="86" name="文本框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656" y="4329881"/>
                <a:ext cx="389466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0938" r="-7813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矩形 87"/>
          <p:cNvSpPr/>
          <p:nvPr/>
        </p:nvSpPr>
        <p:spPr>
          <a:xfrm>
            <a:off x="2167504" y="5620840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2136981" y="5788050"/>
                <a:ext cx="4347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400" i="1" dirty="0"/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981" y="5788050"/>
                <a:ext cx="434798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9859" r="-5634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4338120" y="2467717"/>
                <a:ext cx="355738" cy="3501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2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2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120" y="2467717"/>
                <a:ext cx="355738" cy="350160"/>
              </a:xfrm>
              <a:prstGeom prst="rect">
                <a:avLst/>
              </a:prstGeom>
              <a:blipFill rotWithShape="0">
                <a:blip r:embed="rId17"/>
                <a:stretch>
                  <a:fillRect l="-20690" t="-21053" r="-36207" b="-192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4350208" y="3376020"/>
                <a:ext cx="362792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2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2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208" y="3376020"/>
                <a:ext cx="362792" cy="338554"/>
              </a:xfrm>
              <a:prstGeom prst="rect">
                <a:avLst/>
              </a:prstGeom>
              <a:blipFill rotWithShape="0">
                <a:blip r:embed="rId18"/>
                <a:stretch>
                  <a:fillRect l="-20339" t="-21818" r="-35593" b="-2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4353360" y="4310854"/>
                <a:ext cx="362792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2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2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360" y="4310854"/>
                <a:ext cx="362792" cy="338554"/>
              </a:xfrm>
              <a:prstGeom prst="rect">
                <a:avLst/>
              </a:prstGeom>
              <a:blipFill rotWithShape="0">
                <a:blip r:embed="rId19"/>
                <a:stretch>
                  <a:fillRect l="-18333" t="-19643" r="-35000" b="-232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4327927" y="5785954"/>
                <a:ext cx="404470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2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2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927" y="5785954"/>
                <a:ext cx="404470" cy="338554"/>
              </a:xfrm>
              <a:prstGeom prst="rect">
                <a:avLst/>
              </a:prstGeom>
              <a:blipFill rotWithShape="0">
                <a:blip r:embed="rId20"/>
                <a:stretch>
                  <a:fillRect l="-18182" t="-19643" r="-31818" b="-232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347973" y="4308621"/>
                <a:ext cx="36279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973" y="4308621"/>
                <a:ext cx="362792" cy="338554"/>
              </a:xfrm>
              <a:prstGeom prst="rect">
                <a:avLst/>
              </a:prstGeom>
              <a:blipFill rotWithShape="0">
                <a:blip r:embed="rId21"/>
                <a:stretch>
                  <a:fillRect l="-18333" r="-6667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5357113" y="2441903"/>
                <a:ext cx="356251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113" y="2441903"/>
                <a:ext cx="356251" cy="338554"/>
              </a:xfrm>
              <a:prstGeom prst="rect">
                <a:avLst/>
              </a:prstGeom>
              <a:blipFill rotWithShape="0">
                <a:blip r:embed="rId22"/>
                <a:stretch>
                  <a:fillRect l="-20690" r="-6897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5318398" y="3431659"/>
                <a:ext cx="36279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398" y="3431659"/>
                <a:ext cx="362792" cy="338554"/>
              </a:xfrm>
              <a:prstGeom prst="rect">
                <a:avLst/>
              </a:prstGeom>
              <a:blipFill rotWithShape="0">
                <a:blip r:embed="rId23"/>
                <a:stretch>
                  <a:fillRect l="-18333" r="-5000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5329312" y="5755247"/>
                <a:ext cx="4044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312" y="5755247"/>
                <a:ext cx="404470" cy="338554"/>
              </a:xfrm>
              <a:prstGeom prst="rect">
                <a:avLst/>
              </a:prstGeom>
              <a:blipFill rotWithShape="0">
                <a:blip r:embed="rId24"/>
                <a:stretch>
                  <a:fillRect l="-16418" r="-4478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字方塊 100"/>
              <p:cNvSpPr txBox="1"/>
              <p:nvPr/>
            </p:nvSpPr>
            <p:spPr>
              <a:xfrm>
                <a:off x="7010537" y="5483403"/>
                <a:ext cx="4174604" cy="12112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zh-TW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800" i="1" smtClean="0">
                              <a:latin typeface="Cambria Math" charset="0"/>
                            </a:rPr>
                            <m:t>log</m:t>
                          </m:r>
                          <m:d>
                            <m:dPr>
                              <m:ctrlPr>
                                <a:rPr lang="mr-IN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1" name="文字方塊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537" y="5483403"/>
                <a:ext cx="4174604" cy="1211294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字方塊 70"/>
          <p:cNvSpPr txBox="1"/>
          <p:nvPr/>
        </p:nvSpPr>
        <p:spPr>
          <a:xfrm>
            <a:off x="7050646" y="5121568"/>
            <a:ext cx="1837322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交叉熵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字方塊 118"/>
              <p:cNvSpPr txBox="1"/>
              <p:nvPr/>
            </p:nvSpPr>
            <p:spPr>
              <a:xfrm>
                <a:off x="949642" y="1413550"/>
                <a:ext cx="1102899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给定一组网络参数</a:t>
                </a:r>
                <a14:m>
                  <m:oMath xmlns:m="http://schemas.openxmlformats.org/officeDocument/2006/math">
                    <m:r>
                      <a:rPr lang="zh-TW" altLang="en-US" sz="2800" b="1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𝜽</m:t>
                    </m:r>
                  </m:oMath>
                </a14:m>
                <a:r>
                  <a:rPr lang="en-US" altLang="zh-TW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可以计算每个样本对应的损失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charset="0"/>
                          </a:rPr>
                          <m:t>𝐿</m:t>
                        </m:r>
                      </m:e>
                      <m:sub>
                        <m:r>
                          <a:rPr lang="en-US" altLang="zh-TW" sz="2800" i="1">
                            <a:latin typeface="Cambria Math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zh-CN" altLang="en-US" sz="2800" b="0" i="0" smtClean="0">
                        <a:latin typeface="Cambria Math" charset="0"/>
                      </a:rPr>
                      <m:t>，</m:t>
                    </m:r>
                  </m:oMath>
                </a14:m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3" name="文字方塊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642" y="1413550"/>
                <a:ext cx="11028998" cy="523220"/>
              </a:xfrm>
              <a:prstGeom prst="rect">
                <a:avLst/>
              </a:prstGeom>
              <a:blipFill rotWithShape="0">
                <a:blip r:embed="rId26"/>
                <a:stretch>
                  <a:fillRect l="-116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2"/>
              <p:cNvSpPr txBox="1"/>
              <p:nvPr/>
            </p:nvSpPr>
            <p:spPr>
              <a:xfrm>
                <a:off x="978201" y="858543"/>
                <a:ext cx="6186116" cy="484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𝜽</m:t>
                      </m:r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⋯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4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201" y="858543"/>
                <a:ext cx="6186116" cy="48423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60366" y="6356063"/>
                <a:ext cx="1661352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TW" b="1" i="1" smtClean="0">
                                  <a:latin typeface="Cambria Math" charset="0"/>
                                </a:rPr>
                                <m:t>𝑵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TW" altLang="en-US" dirty="0"/>
                            <m:t> 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b="0" i="1" smtClean="0">
                                  <a:latin typeface="Cambria Math" charset="0"/>
                                </a:rPr>
                                <m:t>𝑁</m:t>
                              </m:r>
                            </m:sub>
                          </m:sSub>
                          <m:d>
                            <m:dPr>
                              <m:ctrlPr>
                                <a:rPr lang="is-I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366" y="6356063"/>
                <a:ext cx="1661352" cy="404983"/>
              </a:xfrm>
              <a:prstGeom prst="rect">
                <a:avLst/>
              </a:prstGeom>
              <a:blipFill rotWithShape="0">
                <a:blip r:embed="rId28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6696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方法：梯度下降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860420" y="2229880"/>
            <a:ext cx="1948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初始参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数：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4444009" y="2593448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479906" y="2593448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9157710" y="2289561"/>
            <a:ext cx="124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cxnSp>
        <p:nvCxnSpPr>
          <p:cNvPr id="22" name="直線單箭頭接點 21"/>
          <p:cNvCxnSpPr/>
          <p:nvPr/>
        </p:nvCxnSpPr>
        <p:spPr>
          <a:xfrm>
            <a:off x="8208494" y="2577446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字方塊 38"/>
          <p:cNvSpPr txBox="1"/>
          <p:nvPr/>
        </p:nvSpPr>
        <p:spPr>
          <a:xfrm>
            <a:off x="4510160" y="4996369"/>
            <a:ext cx="4147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百万数量级的参数</a:t>
            </a:r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 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510160" y="5694251"/>
            <a:ext cx="5582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反向传播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：更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效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地计算梯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2603617" y="1270878"/>
            <a:ext cx="317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网络参数：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03315" y="2369209"/>
                <a:ext cx="580223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315" y="2369209"/>
                <a:ext cx="580223" cy="384657"/>
              </a:xfrm>
              <a:prstGeom prst="rect">
                <a:avLst/>
              </a:prstGeom>
              <a:blipFill rotWithShape="0">
                <a:blip r:embed="rId3"/>
                <a:stretch>
                  <a:fillRect l="-12632" t="-4762" r="-10526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531052" y="3316955"/>
                <a:ext cx="1852687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计算</m:t>
                      </m:r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052" y="3316955"/>
                <a:ext cx="1852687" cy="4168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995764" y="3031609"/>
                <a:ext cx="8353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764" y="3031609"/>
                <a:ext cx="83535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569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939427" y="3546754"/>
                <a:ext cx="2180597" cy="21139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 i="0" smtClean="0">
                                          <a:latin typeface="Cambria Math" charset="0"/>
                                        </a:rPr>
                                        <m:t>𝐖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1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𝑏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1)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</a:rPr>
                                        <m:t>𝐖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en-US" altLang="zh-CN" sz="2400" i="1" smtClean="0">
                                          <a:latin typeface="Cambria Math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𝑏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1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427" y="3546754"/>
                <a:ext cx="2180597" cy="21139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475238" y="3270708"/>
                <a:ext cx="3168859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0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238" y="3270708"/>
                <a:ext cx="3168859" cy="4168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47511" y="2379059"/>
                <a:ext cx="764889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511" y="2379059"/>
                <a:ext cx="764889" cy="476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4502870" y="4182609"/>
                <a:ext cx="1847237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计算</m:t>
                      </m:r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870" y="4182609"/>
                <a:ext cx="1847237" cy="4168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438711" y="4156662"/>
                <a:ext cx="3168859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8711" y="4156662"/>
                <a:ext cx="3168859" cy="4168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521486" y="2350718"/>
                <a:ext cx="764889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486" y="2350718"/>
                <a:ext cx="764889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1561946" y="6392009"/>
            <a:ext cx="8716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很多工具都支持自动微分来计算梯度：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TensorFlow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PyTorch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mr-I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2"/>
              <p:cNvSpPr txBox="1"/>
              <p:nvPr/>
            </p:nvSpPr>
            <p:spPr>
              <a:xfrm>
                <a:off x="4903620" y="1241587"/>
                <a:ext cx="6186116" cy="484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⋯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7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620" y="1241587"/>
                <a:ext cx="6186116" cy="48423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67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39" grpId="0"/>
      <p:bldP spid="40" grpId="0"/>
      <p:bldP spid="21" grpId="0"/>
      <p:bldP spid="7" grpId="0"/>
      <p:bldP spid="9" grpId="0"/>
      <p:bldP spid="26" grpId="0"/>
      <p:bldP spid="14" grpId="0"/>
      <p:bldP spid="31" grpId="0"/>
      <p:bldP spid="15" grpId="0"/>
      <p:bldP spid="33" grpId="0"/>
      <p:bldP spid="34" grpId="0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符号表示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83171"/>
                <a:ext cx="7515409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sz="2800" dirty="0"/>
                  <a:t>：输入向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连接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sz="2800" dirty="0">
                            <a:latin typeface="Cambria Math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800" dirty="0"/>
                  <a:t>个神经元到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权重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权重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激活函数的输入</a:t>
                </a:r>
                <a:endParaRPr lang="en-US" altLang="zh-CN" sz="2800" dirty="0"/>
              </a:p>
              <a:p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charset="0"/>
                      </a:rPr>
                      <m:t>𝜎</m:t>
                    </m:r>
                    <m:r>
                      <a:rPr lang="en-US" altLang="zh-CN" sz="2800" dirty="0">
                        <a:latin typeface="Cambria Math" charset="0"/>
                      </a:rPr>
                      <m:t>(.)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：激活函数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激活函数的输出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zh-CN" altLang="en-US" sz="2800" dirty="0"/>
                  <a:t>：输出向量</a:t>
                </a:r>
                <a:endParaRPr lang="en-US" altLang="zh-CN" sz="2800" dirty="0"/>
              </a:p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zh-CN" altLang="en-US" dirty="0"/>
                  <a:t>：真实标签</a:t>
                </a:r>
                <a:endParaRPr lang="en-US" altLang="zh-CN" dirty="0"/>
              </a:p>
              <a:p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sz="2800" dirty="0"/>
                  <a:t>：目标函数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误差函数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83171"/>
                <a:ext cx="7515409" cy="5237271"/>
              </a:xfrm>
              <a:blipFill rotWithShape="0">
                <a:blip r:embed="rId3"/>
                <a:stretch>
                  <a:fillRect l="-1379" t="-1164" b="-6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601630" y="5729089"/>
                <a:ext cx="2035350" cy="982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630" y="5729089"/>
                <a:ext cx="2035350" cy="9827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910988" y="3995601"/>
                <a:ext cx="2106859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88" y="3995601"/>
                <a:ext cx="2106859" cy="645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892700" y="2933608"/>
                <a:ext cx="4177490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i="1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700" y="2933608"/>
                <a:ext cx="4177490" cy="890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207608" y="5090191"/>
                <a:ext cx="2445348" cy="7846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latin typeface="Cambria Math" charset="0"/>
                        </a:rPr>
                        <m:t>𝐽</m:t>
                      </m:r>
                      <m:r>
                        <a:rPr lang="en-US" altLang="zh-CN" sz="16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1600" b="0" i="1" smtClean="0">
                              <a:latin typeface="Cambria Math" charset="0"/>
                            </a:rPr>
                            <m:t>𝑛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1600" b="0" i="1" smtClean="0"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TW" altLang="en-US" sz="2000" dirty="0"/>
                                <m:t> </m:t>
                              </m:r>
                              <m:r>
                                <a:rPr lang="en-US" altLang="zh-TW" sz="20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000" i="1">
                                  <a:latin typeface="Cambria Math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s-I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608" y="5090191"/>
                <a:ext cx="2445348" cy="784638"/>
              </a:xfrm>
              <a:prstGeom prst="rect">
                <a:avLst/>
              </a:prstGeom>
              <a:blipFill>
                <a:blip r:embed="rId7"/>
                <a:stretch>
                  <a:fillRect l="-11399" t="-95238" b="-150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07608" y="4440667"/>
                <a:ext cx="142218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608" y="4440667"/>
                <a:ext cx="1422184" cy="56246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7204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64"/>
              <p:cNvSpPr txBox="1"/>
              <p:nvPr/>
            </p:nvSpPr>
            <p:spPr>
              <a:xfrm>
                <a:off x="5948151" y="835081"/>
                <a:ext cx="3005118" cy="1219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4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151" y="835081"/>
                <a:ext cx="3005118" cy="12195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矩形 93"/>
          <p:cNvSpPr/>
          <p:nvPr/>
        </p:nvSpPr>
        <p:spPr>
          <a:xfrm>
            <a:off x="8325407" y="3659454"/>
            <a:ext cx="3775153" cy="2980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矩形 92"/>
          <p:cNvSpPr/>
          <p:nvPr/>
        </p:nvSpPr>
        <p:spPr>
          <a:xfrm>
            <a:off x="8521284" y="2448059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矩形 91"/>
          <p:cNvSpPr/>
          <p:nvPr/>
        </p:nvSpPr>
        <p:spPr>
          <a:xfrm>
            <a:off x="5081121" y="2269090"/>
            <a:ext cx="1652556" cy="10778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矩形 90"/>
          <p:cNvSpPr/>
          <p:nvPr/>
        </p:nvSpPr>
        <p:spPr>
          <a:xfrm>
            <a:off x="4594698" y="3659454"/>
            <a:ext cx="3449174" cy="29801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11104498" cy="674233"/>
          </a:xfrm>
        </p:spPr>
        <p:txBody>
          <a:bodyPr/>
          <a:lstStyle/>
          <a:p>
            <a:r>
              <a:rPr lang="zh-CN" altLang="en-US" dirty="0"/>
              <a:t>反向传播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872987" y="3636351"/>
            <a:ext cx="2026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u="sng" dirty="0">
                <a:latin typeface="Microsoft YaHei" charset="-122"/>
                <a:ea typeface="Microsoft YaHei" charset="-122"/>
                <a:cs typeface="Microsoft YaHei" charset="-122"/>
              </a:rPr>
              <a:t>前向计算</a:t>
            </a:r>
            <a:endParaRPr lang="zh-TW" altLang="en-US" sz="2400" u="sng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5821" y="3635949"/>
            <a:ext cx="2556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u="sng" dirty="0">
                <a:latin typeface="Microsoft YaHei" charset="-122"/>
                <a:ea typeface="Microsoft YaHei" charset="-122"/>
                <a:cs typeface="Microsoft YaHei" charset="-122"/>
              </a:rPr>
              <a:t>反向传播</a:t>
            </a:r>
            <a:endParaRPr lang="zh-TW" altLang="en-US" sz="2400" u="sng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8" name="直線單箭頭接點 7"/>
          <p:cNvCxnSpPr>
            <a:endCxn id="93" idx="0"/>
          </p:cNvCxnSpPr>
          <p:nvPr/>
        </p:nvCxnSpPr>
        <p:spPr>
          <a:xfrm>
            <a:off x="8498451" y="2048465"/>
            <a:ext cx="428572" cy="39959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163207" y="846934"/>
            <a:ext cx="749194" cy="119658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>
            <a:endCxn id="94" idx="0"/>
          </p:cNvCxnSpPr>
          <p:nvPr/>
        </p:nvCxnSpPr>
        <p:spPr>
          <a:xfrm>
            <a:off x="9769533" y="3174310"/>
            <a:ext cx="443451" cy="48514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>
            <a:off x="5927827" y="1979719"/>
            <a:ext cx="1226211" cy="2958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191270" y="848936"/>
            <a:ext cx="908886" cy="11945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5" name="群組 94"/>
          <p:cNvGrpSpPr/>
          <p:nvPr/>
        </p:nvGrpSpPr>
        <p:grpSpPr>
          <a:xfrm>
            <a:off x="1430686" y="2257729"/>
            <a:ext cx="2940203" cy="3538700"/>
            <a:chOff x="63069" y="2257729"/>
            <a:chExt cx="2940203" cy="3538700"/>
          </a:xfrm>
        </p:grpSpPr>
        <p:cxnSp>
          <p:nvCxnSpPr>
            <p:cNvPr id="25" name="直線單箭頭接點 24"/>
            <p:cNvCxnSpPr/>
            <p:nvPr/>
          </p:nvCxnSpPr>
          <p:spPr>
            <a:xfrm>
              <a:off x="2652643" y="3812499"/>
              <a:ext cx="35062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單箭頭接點 25"/>
            <p:cNvCxnSpPr/>
            <p:nvPr/>
          </p:nvCxnSpPr>
          <p:spPr>
            <a:xfrm>
              <a:off x="2628340" y="3044184"/>
              <a:ext cx="3749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橢圓 26"/>
            <p:cNvSpPr/>
            <p:nvPr/>
          </p:nvSpPr>
          <p:spPr>
            <a:xfrm>
              <a:off x="576753" y="2769955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橢圓 27"/>
            <p:cNvSpPr/>
            <p:nvPr/>
          </p:nvSpPr>
          <p:spPr>
            <a:xfrm>
              <a:off x="570735" y="3525420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/>
            <p:cNvSpPr/>
            <p:nvPr/>
          </p:nvSpPr>
          <p:spPr>
            <a:xfrm>
              <a:off x="578139" y="4595236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文字方塊 29"/>
            <p:cNvSpPr txBox="1"/>
            <p:nvPr/>
          </p:nvSpPr>
          <p:spPr>
            <a:xfrm rot="5400000">
              <a:off x="593771" y="5150191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31" name="文字方塊 30"/>
            <p:cNvSpPr txBox="1"/>
            <p:nvPr/>
          </p:nvSpPr>
          <p:spPr>
            <a:xfrm rot="5400000">
              <a:off x="590421" y="410556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12"/>
                <p:cNvGraphicFramePr>
                  <a:graphicFrameLocks noChangeAspect="1"/>
                </p:cNvGraphicFramePr>
                <p:nvPr/>
              </p:nvGraphicFramePr>
              <p:xfrm>
                <a:off x="762563" y="2853549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4" imgW="88560" imgH="164880" progId="Equation.3">
                        <p:embed/>
                      </p:oleObj>
                    </mc:Choice>
                    <mc:Fallback>
                      <p:oleObj name="方程式" r:id="rId4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2563" y="2853549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62563" y="2853549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3" name="方程式" r:id="rId6" imgW="88560" imgH="164880" progId="Equation.3">
                        <p:embed/>
                      </p:oleObj>
                    </mc:Choice>
                    <mc:Fallback>
                      <p:oleObj name="方程式" r:id="rId6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2563" y="2853549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12"/>
                <p:cNvGraphicFramePr>
                  <a:graphicFrameLocks noChangeAspect="1"/>
                </p:cNvGraphicFramePr>
                <p:nvPr/>
              </p:nvGraphicFramePr>
              <p:xfrm>
                <a:off x="729486" y="3590576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8" imgW="126720" imgH="164880" progId="Equation.3">
                        <p:embed/>
                      </p:oleObj>
                    </mc:Choice>
                    <mc:Fallback>
                      <p:oleObj name="方程式" r:id="rId8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9486" y="3590576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9486" y="3590576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4" name="方程式" r:id="rId10" imgW="126720" imgH="164880" progId="Equation.3">
                        <p:embed/>
                      </p:oleObj>
                    </mc:Choice>
                    <mc:Fallback>
                      <p:oleObj name="方程式" r:id="rId10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9486" y="3590576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Object 12"/>
                <p:cNvGraphicFramePr>
                  <a:graphicFrameLocks noChangeAspect="1"/>
                </p:cNvGraphicFramePr>
                <p:nvPr/>
              </p:nvGraphicFramePr>
              <p:xfrm>
                <a:off x="727842" y="4698683"/>
                <a:ext cx="271462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12" imgW="126720" imgH="190440" progId="Equation.3">
                        <p:embed/>
                      </p:oleObj>
                    </mc:Choice>
                    <mc:Fallback>
                      <p:oleObj name="方程式" r:id="rId12" imgW="12672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842" y="4698683"/>
                              <a:ext cx="271462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7842" y="4698683"/>
                <a:ext cx="271462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5" name="方程式" r:id="rId14" imgW="126720" imgH="190440" progId="Equation.3">
                        <p:embed/>
                      </p:oleObj>
                    </mc:Choice>
                    <mc:Fallback>
                      <p:oleObj name="方程式" r:id="rId14" imgW="12672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842" y="4698683"/>
                              <a:ext cx="271462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6" name="橢圓 35"/>
            <p:cNvSpPr/>
            <p:nvPr/>
          </p:nvSpPr>
          <p:spPr>
            <a:xfrm>
              <a:off x="2084503" y="2769955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/>
            <p:cNvSpPr/>
            <p:nvPr/>
          </p:nvSpPr>
          <p:spPr>
            <a:xfrm>
              <a:off x="2078485" y="3525420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/>
            <p:cNvSpPr/>
            <p:nvPr/>
          </p:nvSpPr>
          <p:spPr>
            <a:xfrm>
              <a:off x="2085889" y="4595236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9" name="文字方塊 38"/>
            <p:cNvSpPr txBox="1"/>
            <p:nvPr/>
          </p:nvSpPr>
          <p:spPr>
            <a:xfrm rot="5400000">
              <a:off x="2104226" y="514200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40" name="文字方塊 39"/>
            <p:cNvSpPr txBox="1"/>
            <p:nvPr/>
          </p:nvSpPr>
          <p:spPr>
            <a:xfrm rot="5400000">
              <a:off x="2098171" y="410556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12"/>
                <p:cNvGraphicFramePr>
                  <a:graphicFrameLocks noChangeAspect="1"/>
                </p:cNvGraphicFramePr>
                <p:nvPr/>
              </p:nvGraphicFramePr>
              <p:xfrm>
                <a:off x="2284827" y="2868063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16" imgW="88560" imgH="164880" progId="Equation.3">
                        <p:embed/>
                      </p:oleObj>
                    </mc:Choice>
                    <mc:Fallback>
                      <p:oleObj name="方程式" r:id="rId16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4827" y="2868063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84827" y="2868063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6" name="方程式" r:id="rId17" imgW="88560" imgH="164880" progId="Equation.3">
                        <p:embed/>
                      </p:oleObj>
                    </mc:Choice>
                    <mc:Fallback>
                      <p:oleObj name="方程式" r:id="rId17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4827" y="2868063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12"/>
                <p:cNvGraphicFramePr>
                  <a:graphicFrameLocks noChangeAspect="1"/>
                </p:cNvGraphicFramePr>
                <p:nvPr/>
              </p:nvGraphicFramePr>
              <p:xfrm>
                <a:off x="2251750" y="3619604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18" imgW="126720" imgH="164880" progId="Equation.3">
                        <p:embed/>
                      </p:oleObj>
                    </mc:Choice>
                    <mc:Fallback>
                      <p:oleObj name="方程式" r:id="rId18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1750" y="3619604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51750" y="3619604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7" name="方程式" r:id="rId19" imgW="126720" imgH="164880" progId="Equation.3">
                        <p:embed/>
                      </p:oleObj>
                    </mc:Choice>
                    <mc:Fallback>
                      <p:oleObj name="方程式" r:id="rId19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1750" y="3619604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12"/>
                <p:cNvGraphicFramePr>
                  <a:graphicFrameLocks noChangeAspect="1"/>
                </p:cNvGraphicFramePr>
                <p:nvPr/>
              </p:nvGraphicFramePr>
              <p:xfrm>
                <a:off x="2278430" y="4740628"/>
                <a:ext cx="190500" cy="350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20" imgW="88560" imgH="164880" progId="Equation.3">
                        <p:embed/>
                      </p:oleObj>
                    </mc:Choice>
                    <mc:Fallback>
                      <p:oleObj name="方程式" r:id="rId20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8430" y="4740628"/>
                              <a:ext cx="190500" cy="3508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78430" y="4740628"/>
                <a:ext cx="190500" cy="350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8" name="方程式" r:id="rId22" imgW="88560" imgH="164880" progId="Equation.3">
                        <p:embed/>
                      </p:oleObj>
                    </mc:Choice>
                    <mc:Fallback>
                      <p:oleObj name="方程式" r:id="rId22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8430" y="4740628"/>
                              <a:ext cx="190500" cy="3508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44" name="直線單箭頭接點 43"/>
            <p:cNvCxnSpPr>
              <a:endCxn id="38" idx="2"/>
            </p:cNvCxnSpPr>
            <p:nvPr/>
          </p:nvCxnSpPr>
          <p:spPr>
            <a:xfrm flipV="1">
              <a:off x="1169594" y="4882315"/>
              <a:ext cx="916295" cy="68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/>
            <p:cNvCxnSpPr/>
            <p:nvPr/>
          </p:nvCxnSpPr>
          <p:spPr>
            <a:xfrm>
              <a:off x="2652643" y="4903607"/>
              <a:ext cx="35062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/>
            <p:cNvCxnSpPr>
              <a:stCxn id="28" idx="6"/>
              <a:endCxn id="38" idx="2"/>
            </p:cNvCxnSpPr>
            <p:nvPr/>
          </p:nvCxnSpPr>
          <p:spPr>
            <a:xfrm>
              <a:off x="1144893" y="3812499"/>
              <a:ext cx="940996" cy="10698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單箭頭接點 47"/>
            <p:cNvCxnSpPr>
              <a:stCxn id="27" idx="6"/>
              <a:endCxn id="38" idx="2"/>
            </p:cNvCxnSpPr>
            <p:nvPr/>
          </p:nvCxnSpPr>
          <p:spPr>
            <a:xfrm>
              <a:off x="1150911" y="3057034"/>
              <a:ext cx="934978" cy="18252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/>
            <p:cNvCxnSpPr>
              <a:stCxn id="29" idx="6"/>
              <a:endCxn id="37" idx="2"/>
            </p:cNvCxnSpPr>
            <p:nvPr/>
          </p:nvCxnSpPr>
          <p:spPr>
            <a:xfrm flipV="1">
              <a:off x="1152297" y="3812499"/>
              <a:ext cx="926188" cy="10698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單箭頭接點 49"/>
            <p:cNvCxnSpPr>
              <a:stCxn id="29" idx="6"/>
              <a:endCxn id="36" idx="2"/>
            </p:cNvCxnSpPr>
            <p:nvPr/>
          </p:nvCxnSpPr>
          <p:spPr>
            <a:xfrm flipV="1">
              <a:off x="1152297" y="3057034"/>
              <a:ext cx="932206" cy="18252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>
              <a:stCxn id="28" idx="6"/>
              <a:endCxn id="37" idx="2"/>
            </p:cNvCxnSpPr>
            <p:nvPr/>
          </p:nvCxnSpPr>
          <p:spPr>
            <a:xfrm>
              <a:off x="1144893" y="3812499"/>
              <a:ext cx="93359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>
              <a:stCxn id="28" idx="6"/>
              <a:endCxn id="36" idx="2"/>
            </p:cNvCxnSpPr>
            <p:nvPr/>
          </p:nvCxnSpPr>
          <p:spPr>
            <a:xfrm flipV="1">
              <a:off x="1144893" y="3057034"/>
              <a:ext cx="939610" cy="755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/>
            <p:cNvCxnSpPr>
              <a:stCxn id="27" idx="6"/>
              <a:endCxn id="37" idx="2"/>
            </p:cNvCxnSpPr>
            <p:nvPr/>
          </p:nvCxnSpPr>
          <p:spPr>
            <a:xfrm>
              <a:off x="1150911" y="3057034"/>
              <a:ext cx="927574" cy="755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單箭頭接點 53"/>
            <p:cNvCxnSpPr>
              <a:stCxn id="27" idx="6"/>
              <a:endCxn id="36" idx="2"/>
            </p:cNvCxnSpPr>
            <p:nvPr/>
          </p:nvCxnSpPr>
          <p:spPr>
            <a:xfrm>
              <a:off x="1150911" y="3057034"/>
              <a:ext cx="93359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字方塊 69"/>
                <p:cNvSpPr txBox="1"/>
                <p:nvPr/>
              </p:nvSpPr>
              <p:spPr>
                <a:xfrm>
                  <a:off x="1618400" y="2257729"/>
                  <a:ext cx="13848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zh-CN" altLang="en-US" sz="2400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层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70" name="文字方塊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8400" y="2257729"/>
                  <a:ext cx="1384872" cy="461665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字方塊 78"/>
                <p:cNvSpPr txBox="1"/>
                <p:nvPr/>
              </p:nvSpPr>
              <p:spPr>
                <a:xfrm>
                  <a:off x="63069" y="2258912"/>
                  <a:ext cx="152637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  <m:r>
                        <a:rPr lang="zh-CN" altLang="en-US" sz="2400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层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79" name="文字方塊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69" y="2258912"/>
                  <a:ext cx="1526378" cy="461665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3600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7" name="直線單箭頭接點 96"/>
          <p:cNvCxnSpPr/>
          <p:nvPr/>
        </p:nvCxnSpPr>
        <p:spPr>
          <a:xfrm flipH="1">
            <a:off x="5915855" y="3330557"/>
            <a:ext cx="2495" cy="3346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8912401" y="1965587"/>
            <a:ext cx="1829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0B05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差信号</a:t>
            </a:r>
            <a:endParaRPr lang="zh-TW" altLang="en-US" sz="2400" dirty="0">
              <a:solidFill>
                <a:srgbClr val="00B05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635527" y="2548723"/>
                <a:ext cx="721736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527" y="2548723"/>
                <a:ext cx="721736" cy="56246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066269" y="2295019"/>
                <a:ext cx="1665007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kumimoji="1"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𝑙</m:t>
                                    </m:r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−1)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&gt;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269" y="2295019"/>
                <a:ext cx="1665007" cy="982577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3138272" y="4873179"/>
                <a:ext cx="430310" cy="39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272" y="4873179"/>
                <a:ext cx="430310" cy="391774"/>
              </a:xfrm>
              <a:prstGeom prst="rect">
                <a:avLst/>
              </a:prstGeom>
              <a:blipFill rotWithShape="0">
                <a:blip r:embed="rId33"/>
                <a:stretch>
                  <a:fillRect l="-8571" t="-3077" r="-12857"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2589632" y="4964619"/>
                <a:ext cx="499175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632" y="4964619"/>
                <a:ext cx="499175" cy="426592"/>
              </a:xfrm>
              <a:prstGeom prst="rect">
                <a:avLst/>
              </a:prstGeom>
              <a:blipFill rotWithShape="0">
                <a:blip r:embed="rId34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4656777" y="4042194"/>
                <a:ext cx="2369944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𝐱</m:t>
                      </m:r>
                      <m:r>
                        <a:rPr kumimoji="1" lang="en-US" altLang="zh-CN" sz="20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77" y="4042194"/>
                <a:ext cx="2369944" cy="412934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4656777" y="4581446"/>
                <a:ext cx="1789401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77" y="4581446"/>
                <a:ext cx="1789401" cy="439736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/>
              <p:cNvSpPr/>
              <p:nvPr/>
            </p:nvSpPr>
            <p:spPr>
              <a:xfrm>
                <a:off x="4641745" y="5403618"/>
                <a:ext cx="2792816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9" name="矩形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745" y="5403618"/>
                <a:ext cx="2792816" cy="412934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4700393" y="5923951"/>
                <a:ext cx="1733295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393" y="5923951"/>
                <a:ext cx="1733295" cy="439736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356088" y="4098589"/>
                <a:ext cx="2429704" cy="448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b>
                        <m:sSub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dirty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sub>
                      </m:sSub>
                      <m:r>
                        <a:rPr kumimoji="1" lang="en-US" altLang="zh-CN" sz="2000" i="1">
                          <a:latin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088" y="4098589"/>
                <a:ext cx="2429704" cy="448200"/>
              </a:xfrm>
              <a:prstGeom prst="rect">
                <a:avLst/>
              </a:prstGeom>
              <a:blipFill rotWithShape="0">
                <a:blip r:embed="rId39"/>
                <a:stretch>
                  <a:fillRect r="-3015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矩形 97"/>
              <p:cNvSpPr/>
              <p:nvPr/>
            </p:nvSpPr>
            <p:spPr>
              <a:xfrm>
                <a:off x="8355891" y="4744752"/>
                <a:ext cx="3868944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8" name="矩形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891" y="4744752"/>
                <a:ext cx="3868944" cy="412934"/>
              </a:xfrm>
              <a:prstGeom prst="rect">
                <a:avLst/>
              </a:prstGeom>
              <a:blipFill rotWithShape="0">
                <a:blip r:embed="rId40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矩形 98"/>
              <p:cNvSpPr/>
              <p:nvPr/>
            </p:nvSpPr>
            <p:spPr>
              <a:xfrm>
                <a:off x="8395821" y="5598357"/>
                <a:ext cx="3727111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9" name="矩形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5821" y="5598357"/>
                <a:ext cx="3727111" cy="412934"/>
              </a:xfrm>
              <a:prstGeom prst="rect">
                <a:avLst/>
              </a:prstGeom>
              <a:blipFill rotWithShape="0">
                <a:blip r:embed="rId41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65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94" grpId="0" animBg="1"/>
      <p:bldP spid="93" grpId="0" animBg="1"/>
      <p:bldP spid="92" grpId="0" animBg="1"/>
      <p:bldP spid="91" grpId="0" animBg="1"/>
      <p:bldP spid="5" grpId="0"/>
      <p:bldP spid="6" grpId="0"/>
      <p:bldP spid="9" grpId="0" animBg="1"/>
      <p:bldP spid="19" grpId="0" animBg="1"/>
      <p:bldP spid="3" grpId="0"/>
      <p:bldP spid="16" grpId="0"/>
      <p:bldP spid="20" grpId="0"/>
      <p:bldP spid="76" grpId="0"/>
      <p:bldP spid="78" grpId="0"/>
      <p:bldP spid="82" grpId="0"/>
      <p:bldP spid="89" grpId="0"/>
      <p:bldP spid="96" grpId="0"/>
      <p:bldP spid="21" grpId="0"/>
      <p:bldP spid="98" grpId="0"/>
      <p:bldP spid="9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反向传播</a:t>
                </a:r>
                <a:r>
                  <a:rPr lang="en-US" altLang="zh-CN" dirty="0"/>
                  <a:t> ——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𝐽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endParaRPr kumimoji="1" lang="zh-CN" altLang="en-US" b="0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250" t="-2703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單箭頭接點 24"/>
          <p:cNvCxnSpPr/>
          <p:nvPr/>
        </p:nvCxnSpPr>
        <p:spPr>
          <a:xfrm>
            <a:off x="4018863" y="3496888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25"/>
          <p:cNvCxnSpPr/>
          <p:nvPr/>
        </p:nvCxnSpPr>
        <p:spPr>
          <a:xfrm>
            <a:off x="3990200" y="2632437"/>
            <a:ext cx="44220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26"/>
          <p:cNvSpPr/>
          <p:nvPr/>
        </p:nvSpPr>
        <p:spPr>
          <a:xfrm>
            <a:off x="1570478" y="2323895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7"/>
          <p:cNvSpPr/>
          <p:nvPr/>
        </p:nvSpPr>
        <p:spPr>
          <a:xfrm>
            <a:off x="1563380" y="3173888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8"/>
          <p:cNvSpPr/>
          <p:nvPr/>
        </p:nvSpPr>
        <p:spPr>
          <a:xfrm>
            <a:off x="1572113" y="4377566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29"/>
          <p:cNvSpPr txBox="1"/>
          <p:nvPr/>
        </p:nvSpPr>
        <p:spPr>
          <a:xfrm rot="5400000">
            <a:off x="1611440" y="4987752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607489" y="381242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" name="橢圓 35"/>
          <p:cNvSpPr/>
          <p:nvPr/>
        </p:nvSpPr>
        <p:spPr>
          <a:xfrm>
            <a:off x="3348777" y="2323895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341679" y="3173888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350412" y="437756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392929" y="497854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385788" y="381242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cxnSp>
        <p:nvCxnSpPr>
          <p:cNvPr id="23" name="直線單箭頭接點 43"/>
          <p:cNvCxnSpPr/>
          <p:nvPr/>
        </p:nvCxnSpPr>
        <p:spPr>
          <a:xfrm flipV="1">
            <a:off x="2269698" y="4700566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4"/>
          <p:cNvCxnSpPr/>
          <p:nvPr/>
        </p:nvCxnSpPr>
        <p:spPr>
          <a:xfrm>
            <a:off x="4018863" y="4724523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240564" y="3496888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247662" y="2646895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249297" y="3496888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249297" y="2646895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240564" y="3496888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240564" y="2646895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247662" y="2646895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247662" y="2646895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2978612" y="4690287"/>
                <a:ext cx="507524" cy="4407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612" y="4690287"/>
                <a:ext cx="507524" cy="440795"/>
              </a:xfrm>
              <a:prstGeom prst="rect">
                <a:avLst/>
              </a:prstGeom>
              <a:blipFill rotWithShape="0">
                <a:blip r:embed="rId4"/>
                <a:stretch>
                  <a:fillRect t="-2740" r="-3614" b="-5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2331525" y="4669711"/>
                <a:ext cx="499176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525" y="4669711"/>
                <a:ext cx="499176" cy="426592"/>
              </a:xfrm>
              <a:prstGeom prst="rect">
                <a:avLst/>
              </a:prstGeom>
              <a:blipFill rotWithShape="0">
                <a:blip r:embed="rId5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040257" y="4742618"/>
                <a:ext cx="522876" cy="4407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257" y="4742618"/>
                <a:ext cx="522876" cy="440795"/>
              </a:xfrm>
              <a:prstGeom prst="rect">
                <a:avLst/>
              </a:prstGeom>
              <a:blipFill rotWithShape="0">
                <a:blip r:embed="rId6"/>
                <a:stretch>
                  <a:fillRect t="-4167" r="-2326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696078" y="2564477"/>
                <a:ext cx="320703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⋯</m:t>
                      </m:r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078" y="2564477"/>
                <a:ext cx="3207032" cy="51193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5696078" y="3738318"/>
                <a:ext cx="2552943" cy="10452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078" y="3738318"/>
                <a:ext cx="2552943" cy="1045286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8919651" y="411142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两项的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乘积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18732"/>
              </p:ext>
            </p:extLst>
          </p:nvPr>
        </p:nvGraphicFramePr>
        <p:xfrm>
          <a:off x="3578530" y="24008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7" imgW="88560" imgH="164880" progId="Equation.3">
                  <p:embed/>
                </p:oleObj>
              </mc:Choice>
              <mc:Fallback>
                <p:oleObj name="方程式" r:id="rId3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530" y="24008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22685"/>
              </p:ext>
            </p:extLst>
          </p:nvPr>
        </p:nvGraphicFramePr>
        <p:xfrm>
          <a:off x="3539518" y="32464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9" imgW="126720" imgH="164880" progId="Equation.3">
                  <p:embed/>
                </p:oleObj>
              </mc:Choice>
              <mc:Fallback>
                <p:oleObj name="方程式" r:id="rId3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518" y="32464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92627"/>
              </p:ext>
            </p:extLst>
          </p:nvPr>
        </p:nvGraphicFramePr>
        <p:xfrm>
          <a:off x="3570985" y="4507765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1" imgW="88560" imgH="164880" progId="Equation.3">
                  <p:embed/>
                </p:oleObj>
              </mc:Choice>
              <mc:Fallback>
                <p:oleObj name="方程式" r:id="rId4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85" y="4507765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2111"/>
              </p:ext>
            </p:extLst>
          </p:nvPr>
        </p:nvGraphicFramePr>
        <p:xfrm>
          <a:off x="1787761" y="2433102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3" imgW="88560" imgH="164880" progId="Equation.3">
                  <p:embed/>
                </p:oleObj>
              </mc:Choice>
              <mc:Fallback>
                <p:oleObj name="方程式" r:id="rId4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61" y="2433102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89508"/>
              </p:ext>
            </p:extLst>
          </p:nvPr>
        </p:nvGraphicFramePr>
        <p:xfrm>
          <a:off x="1783870" y="326475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4" imgW="126720" imgH="164880" progId="Equation.3">
                  <p:embed/>
                </p:oleObj>
              </mc:Choice>
              <mc:Fallback>
                <p:oleObj name="方程式" r:id="rId4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70" y="326475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35535" y="4506636"/>
                <a:ext cx="1847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𝑗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35" y="4506636"/>
                <a:ext cx="184794" cy="369332"/>
              </a:xfrm>
              <a:prstGeom prst="rect">
                <a:avLst/>
              </a:prstGeom>
              <a:blipFill rotWithShape="0">
                <a:blip r:embed="rId45"/>
                <a:stretch>
                  <a:fillRect l="-53333" r="-56667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69"/>
              <p:cNvSpPr txBox="1"/>
              <p:nvPr/>
            </p:nvSpPr>
            <p:spPr>
              <a:xfrm>
                <a:off x="2993597" y="1726654"/>
                <a:ext cx="1384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597" y="1726654"/>
                <a:ext cx="1384872" cy="461665"/>
              </a:xfrm>
              <a:prstGeom prst="rect">
                <a:avLst/>
              </a:prstGeom>
              <a:blipFill rotWithShape="0">
                <a:blip r:embed="rId4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78"/>
              <p:cNvSpPr txBox="1"/>
              <p:nvPr/>
            </p:nvSpPr>
            <p:spPr>
              <a:xfrm>
                <a:off x="1136914" y="1746248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3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14" y="1746248"/>
                <a:ext cx="1526378" cy="461665"/>
              </a:xfrm>
              <a:prstGeom prst="rect">
                <a:avLst/>
              </a:prstGeom>
              <a:blipFill rotWithShape="0">
                <a:blip r:embed="rId47"/>
                <a:stretch>
                  <a:fillRect l="-36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3519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𝟏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單箭頭接點 24"/>
          <p:cNvCxnSpPr/>
          <p:nvPr/>
        </p:nvCxnSpPr>
        <p:spPr>
          <a:xfrm>
            <a:off x="3930748" y="4213243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25"/>
          <p:cNvCxnSpPr/>
          <p:nvPr/>
        </p:nvCxnSpPr>
        <p:spPr>
          <a:xfrm>
            <a:off x="3902085" y="3348792"/>
            <a:ext cx="44220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29"/>
          <p:cNvSpPr txBox="1"/>
          <p:nvPr/>
        </p:nvSpPr>
        <p:spPr>
          <a:xfrm rot="5400000">
            <a:off x="1523325" y="5704107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519374" y="452877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" name="橢圓 35"/>
          <p:cNvSpPr/>
          <p:nvPr/>
        </p:nvSpPr>
        <p:spPr>
          <a:xfrm>
            <a:off x="3260662" y="3040250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253564" y="389024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262297" y="5093921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304814" y="569490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297673" y="452877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cxnSp>
        <p:nvCxnSpPr>
          <p:cNvPr id="23" name="直線單箭頭接點 43"/>
          <p:cNvCxnSpPr/>
          <p:nvPr/>
        </p:nvCxnSpPr>
        <p:spPr>
          <a:xfrm flipV="1">
            <a:off x="2181583" y="5416921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4"/>
          <p:cNvCxnSpPr/>
          <p:nvPr/>
        </p:nvCxnSpPr>
        <p:spPr>
          <a:xfrm>
            <a:off x="3930748" y="5440878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152449" y="4213243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159547" y="3363250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161182" y="4213243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161182" y="3363250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152449" y="4213243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152449" y="3363250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159547" y="3363250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159547" y="3363250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69"/>
          <p:cNvSpPr txBox="1"/>
          <p:nvPr/>
        </p:nvSpPr>
        <p:spPr>
          <a:xfrm>
            <a:off x="2710922" y="2463931"/>
            <a:ext cx="1633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5" name="文字方塊 78"/>
          <p:cNvSpPr txBox="1"/>
          <p:nvPr/>
        </p:nvSpPr>
        <p:spPr>
          <a:xfrm>
            <a:off x="1221723" y="2502803"/>
            <a:ext cx="1338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2890498" y="5406642"/>
                <a:ext cx="467179" cy="391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498" y="5406642"/>
                <a:ext cx="467179" cy="391775"/>
              </a:xfrm>
              <a:prstGeom prst="rect">
                <a:avLst/>
              </a:prstGeom>
              <a:blipFill rotWithShape="0">
                <a:blip r:embed="rId4"/>
                <a:stretch>
                  <a:fillRect l="-6494" t="-4688" r="-11688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2243410" y="5386066"/>
                <a:ext cx="536044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10" y="5386066"/>
                <a:ext cx="536044" cy="42659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3952142" y="5458973"/>
                <a:ext cx="480196" cy="391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142" y="5458973"/>
                <a:ext cx="480196" cy="391775"/>
              </a:xfrm>
              <a:prstGeom prst="rect">
                <a:avLst/>
              </a:prstGeom>
              <a:blipFill rotWithShape="0">
                <a:blip r:embed="rId6"/>
                <a:stretch>
                  <a:fillRect l="-6329" t="-4688" r="-11392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 45"/>
          <p:cNvGrpSpPr/>
          <p:nvPr/>
        </p:nvGrpSpPr>
        <p:grpSpPr>
          <a:xfrm>
            <a:off x="4348474" y="1084256"/>
            <a:ext cx="2552942" cy="1045286"/>
            <a:chOff x="5530016" y="3669043"/>
            <a:chExt cx="2552942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/>
                <p:cNvSpPr txBox="1"/>
                <p:nvPr/>
              </p:nvSpPr>
              <p:spPr>
                <a:xfrm>
                  <a:off x="5530016" y="3669043"/>
                  <a:ext cx="2552942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0016" y="3669043"/>
                  <a:ext cx="2552942" cy="1045286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矩形 1"/>
            <p:cNvSpPr/>
            <p:nvPr/>
          </p:nvSpPr>
          <p:spPr bwMode="auto">
            <a:xfrm>
              <a:off x="6650183" y="3689946"/>
              <a:ext cx="720436" cy="100348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5037325" y="2811110"/>
                <a:ext cx="6004747" cy="1414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𝐼𝑓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&gt;1</m:t>
                      </m:r>
                    </m:oMath>
                  </m:oMathPara>
                </a14:m>
                <a:endParaRPr kumimoji="1"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1F1EF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         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325" y="2811110"/>
                <a:ext cx="6004747" cy="1414618"/>
              </a:xfrm>
              <a:prstGeom prst="rect">
                <a:avLst/>
              </a:prstGeom>
              <a:blipFill rotWithShape="0">
                <a:blip r:embed="rId20"/>
                <a:stretch>
                  <a:fillRect l="-2335" t="-37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5037325" y="4489487"/>
                <a:ext cx="6004747" cy="1414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𝐼𝑓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1</m:t>
                      </m:r>
                    </m:oMath>
                  </m:oMathPara>
                </a14:m>
                <a:endParaRPr kumimoji="1"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1" lang="en-US" altLang="zh-CN" sz="2400" i="1" smtClean="0">
                                  <a:solidFill>
                                    <a:srgbClr val="1F1EF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         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325" y="4489487"/>
                <a:ext cx="6004747" cy="1414618"/>
              </a:xfrm>
              <a:prstGeom prst="rect">
                <a:avLst/>
              </a:prstGeom>
              <a:blipFill rotWithShape="0">
                <a:blip r:embed="rId21"/>
                <a:stretch>
                  <a:fillRect l="-2335" t="-36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 bwMode="auto">
          <a:xfrm>
            <a:off x="1655110" y="3185054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655110" y="3150634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10" y="3150634"/>
                <a:ext cx="549574" cy="46166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 bwMode="auto">
          <a:xfrm>
            <a:off x="1640543" y="3989358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1627611" y="5205318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650935" y="3936722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935" y="3936722"/>
                <a:ext cx="556691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692398" y="5149389"/>
                <a:ext cx="520976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398" y="5149389"/>
                <a:ext cx="520976" cy="491417"/>
              </a:xfrm>
              <a:prstGeom prst="rect">
                <a:avLst/>
              </a:prstGeom>
              <a:blipFill rotWithShape="0">
                <a:blip r:embed="rId24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8389299" y="140550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两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项的乘积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68449"/>
              </p:ext>
            </p:extLst>
          </p:nvPr>
        </p:nvGraphicFramePr>
        <p:xfrm>
          <a:off x="3523666" y="3150701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5" imgW="88560" imgH="164880" progId="Equation.3">
                  <p:embed/>
                </p:oleObj>
              </mc:Choice>
              <mc:Fallback>
                <p:oleObj name="方程式" r:id="rId2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666" y="3150701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80273"/>
              </p:ext>
            </p:extLst>
          </p:nvPr>
        </p:nvGraphicFramePr>
        <p:xfrm>
          <a:off x="3484654" y="399627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7" imgW="126720" imgH="164880" progId="Equation.3">
                  <p:embed/>
                </p:oleObj>
              </mc:Choice>
              <mc:Fallback>
                <p:oleObj name="方程式" r:id="rId2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654" y="399627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67985"/>
              </p:ext>
            </p:extLst>
          </p:nvPr>
        </p:nvGraphicFramePr>
        <p:xfrm>
          <a:off x="3516121" y="5257573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9" imgW="88560" imgH="164880" progId="Equation.3">
                  <p:embed/>
                </p:oleObj>
              </mc:Choice>
              <mc:Fallback>
                <p:oleObj name="方程式" r:id="rId2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21" y="5257573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805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D71598-F3F2-515C-C895-A71534479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658846-EFD4-E8C0-00E6-BB5FBD68076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E0A2462-3D83-2F46-AB1F-A07C282E0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0"/>
            <a:ext cx="116649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E718277-8F66-3884-52FC-C67750645301}"/>
              </a:ext>
            </a:extLst>
          </p:cNvPr>
          <p:cNvSpPr txBox="1"/>
          <p:nvPr/>
        </p:nvSpPr>
        <p:spPr>
          <a:xfrm>
            <a:off x="0" y="6550223"/>
            <a:ext cx="66398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i.pinimg.com/originals/6a/f0/3c/6af03c5026bb680ebe6d8db4bdbb8428.jpg</a:t>
            </a:r>
          </a:p>
        </p:txBody>
      </p:sp>
    </p:spTree>
    <p:extLst>
      <p:ext uri="{BB962C8B-B14F-4D97-AF65-F5344CB8AC3E}">
        <p14:creationId xmlns:p14="http://schemas.microsoft.com/office/powerpoint/2010/main" val="16928807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组 117"/>
          <p:cNvGrpSpPr/>
          <p:nvPr/>
        </p:nvGrpSpPr>
        <p:grpSpPr>
          <a:xfrm>
            <a:off x="7089140" y="3277517"/>
            <a:ext cx="907047" cy="2796504"/>
            <a:chOff x="4860175" y="1557069"/>
            <a:chExt cx="523220" cy="2676311"/>
          </a:xfrm>
        </p:grpSpPr>
        <p:sp>
          <p:nvSpPr>
            <p:cNvPr id="119" name="矩形 11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0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p:grpSp>
        <p:nvGrpSpPr>
          <p:cNvPr id="82" name="组 81"/>
          <p:cNvGrpSpPr/>
          <p:nvPr/>
        </p:nvGrpSpPr>
        <p:grpSpPr>
          <a:xfrm>
            <a:off x="3238425" y="353390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3337379" y="369877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379" y="3698770"/>
                <a:ext cx="500757" cy="4612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299529" y="455748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529" y="4557486"/>
                <a:ext cx="50075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3240603" y="560845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603" y="5608456"/>
                <a:ext cx="500757" cy="4701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4789257" y="364047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5111567" y="371215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567" y="3712158"/>
                <a:ext cx="500757" cy="461280"/>
              </a:xfrm>
              <a:prstGeom prst="rect">
                <a:avLst/>
              </a:prstGeom>
              <a:blipFill rotWithShape="0">
                <a:blip r:embed="rId6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5059728" y="461238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728" y="4612384"/>
                <a:ext cx="500757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5368870" y="520314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870" y="5203148"/>
                <a:ext cx="677184" cy="646000"/>
              </a:xfrm>
              <a:prstGeom prst="ellipse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5363406" y="312379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橢圓 26"/>
          <p:cNvSpPr/>
          <p:nvPr/>
        </p:nvSpPr>
        <p:spPr>
          <a:xfrm>
            <a:off x="1801705" y="3168333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7"/>
          <p:cNvSpPr/>
          <p:nvPr/>
        </p:nvSpPr>
        <p:spPr>
          <a:xfrm>
            <a:off x="1794607" y="4018326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8"/>
          <p:cNvSpPr/>
          <p:nvPr/>
        </p:nvSpPr>
        <p:spPr>
          <a:xfrm>
            <a:off x="1803340" y="5222004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29"/>
          <p:cNvSpPr txBox="1"/>
          <p:nvPr/>
        </p:nvSpPr>
        <p:spPr>
          <a:xfrm rot="5400000">
            <a:off x="1842667" y="583219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838716" y="465685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020856" y="326238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56" y="326238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81844" y="409163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26720" imgH="164880" progId="Equation.3">
                  <p:embed/>
                </p:oleObj>
              </mc:Choice>
              <mc:Fallback>
                <p:oleObj name="方程式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44" y="409163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979905" y="5338395"/>
          <a:ext cx="320173" cy="4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126720" imgH="190440" progId="Equation.3">
                  <p:embed/>
                </p:oleObj>
              </mc:Choice>
              <mc:Fallback>
                <p:oleObj name="方程式" r:id="rId14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905" y="5338395"/>
                        <a:ext cx="320173" cy="457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橢圓 35"/>
          <p:cNvSpPr/>
          <p:nvPr/>
        </p:nvSpPr>
        <p:spPr>
          <a:xfrm>
            <a:off x="3580004" y="316833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572906" y="401832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581639" y="522200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624156" y="582298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617015" y="465685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3816274" y="327871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88560" imgH="164880" progId="Equation.3">
                  <p:embed/>
                </p:oleObj>
              </mc:Choice>
              <mc:Fallback>
                <p:oleObj name="方程式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74" y="327871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3777262" y="412429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7" imgW="126720" imgH="164880" progId="Equation.3">
                  <p:embed/>
                </p:oleObj>
              </mc:Choice>
              <mc:Fallback>
                <p:oleObj name="方程式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262" y="412429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808729" y="538558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8" imgW="88560" imgH="164880" progId="Equation.3">
                  <p:embed/>
                </p:oleObj>
              </mc:Choice>
              <mc:Fallback>
                <p:oleObj name="方程式" r:id="rId1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729" y="538558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43"/>
          <p:cNvCxnSpPr/>
          <p:nvPr/>
        </p:nvCxnSpPr>
        <p:spPr>
          <a:xfrm flipV="1">
            <a:off x="2500925" y="5545004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471791" y="4341326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478889" y="3491333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480524" y="4341326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480524" y="3491333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471791" y="4341326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471791" y="3491333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478889" y="3491333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478889" y="3491333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 47"/>
          <p:cNvGrpSpPr/>
          <p:nvPr/>
        </p:nvGrpSpPr>
        <p:grpSpPr>
          <a:xfrm>
            <a:off x="1087823" y="1171592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22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24"/>
          <p:cNvCxnSpPr>
            <a:endCxn id="78" idx="2"/>
          </p:cNvCxnSpPr>
          <p:nvPr/>
        </p:nvCxnSpPr>
        <p:spPr>
          <a:xfrm>
            <a:off x="7321796" y="4308702"/>
            <a:ext cx="56668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25"/>
          <p:cNvCxnSpPr/>
          <p:nvPr/>
        </p:nvCxnSpPr>
        <p:spPr>
          <a:xfrm>
            <a:off x="7321796" y="3446794"/>
            <a:ext cx="52838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36"/>
          <p:cNvSpPr/>
          <p:nvPr/>
        </p:nvSpPr>
        <p:spPr>
          <a:xfrm>
            <a:off x="5346288" y="400447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5390397" y="464300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/>
        </p:nvGraphicFramePr>
        <p:xfrm>
          <a:off x="5589656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3" imgW="88560" imgH="164880" progId="Equation.3">
                  <p:embed/>
                </p:oleObj>
              </mc:Choice>
              <mc:Fallback>
                <p:oleObj name="方程式" r:id="rId2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656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5550644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4" imgW="126720" imgH="164880" progId="Equation.3">
                  <p:embed/>
                </p:oleObj>
              </mc:Choice>
              <mc:Fallback>
                <p:oleObj name="方程式" r:id="rId2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44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4274307" y="553115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44"/>
          <p:cNvCxnSpPr>
            <a:endCxn id="76" idx="2"/>
          </p:cNvCxnSpPr>
          <p:nvPr/>
        </p:nvCxnSpPr>
        <p:spPr>
          <a:xfrm flipV="1">
            <a:off x="7321796" y="5499643"/>
            <a:ext cx="57671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4245173" y="432747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4252271" y="347747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4253906" y="432747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4253906" y="347747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4245173" y="432747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4245173" y="347747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4252271" y="347747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4252271" y="347747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连接符 72"/>
          <p:cNvCxnSpPr/>
          <p:nvPr/>
        </p:nvCxnSpPr>
        <p:spPr bwMode="auto">
          <a:xfrm>
            <a:off x="6230245" y="3446794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线连接符 73"/>
          <p:cNvCxnSpPr/>
          <p:nvPr/>
        </p:nvCxnSpPr>
        <p:spPr bwMode="auto">
          <a:xfrm>
            <a:off x="6230245" y="4347277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线连接符 74"/>
          <p:cNvCxnSpPr/>
          <p:nvPr/>
        </p:nvCxnSpPr>
        <p:spPr bwMode="auto">
          <a:xfrm>
            <a:off x="6231126" y="5567020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橢圓 35"/>
              <p:cNvSpPr/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6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blipFill rotWithShape="0">
                <a:blip r:embed="rId25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橢圓 35"/>
          <p:cNvSpPr/>
          <p:nvPr/>
        </p:nvSpPr>
        <p:spPr>
          <a:xfrm>
            <a:off x="7850181" y="3123794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36"/>
          <p:cNvSpPr/>
          <p:nvPr/>
        </p:nvSpPr>
        <p:spPr>
          <a:xfrm>
            <a:off x="7888482" y="3990618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8076431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6" imgW="88560" imgH="164880" progId="Equation.3">
                  <p:embed/>
                </p:oleObj>
              </mc:Choice>
              <mc:Fallback>
                <p:oleObj name="方程式" r:id="rId2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431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/>
        </p:nvGraphicFramePr>
        <p:xfrm>
          <a:off x="8037419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7" imgW="126720" imgH="164880" progId="Equation.3">
                  <p:embed/>
                </p:oleObj>
              </mc:Choice>
              <mc:Fallback>
                <p:oleObj name="方程式" r:id="rId2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419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4946667" y="566449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667" y="5664496"/>
                <a:ext cx="500757" cy="478016"/>
              </a:xfrm>
              <a:prstGeom prst="rect">
                <a:avLst/>
              </a:prstGeom>
              <a:blipFill rotWithShape="0">
                <a:blip r:embed="rId28"/>
                <a:stretch>
                  <a:fillRect r="-445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5335103" y="586046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/>
              <p:cNvSpPr txBox="1"/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/>
              <p:cNvSpPr txBox="1"/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線單箭頭接點 24"/>
          <p:cNvCxnSpPr>
            <a:stCxn id="78" idx="6"/>
          </p:cNvCxnSpPr>
          <p:nvPr/>
        </p:nvCxnSpPr>
        <p:spPr>
          <a:xfrm flipV="1">
            <a:off x="8565666" y="4262187"/>
            <a:ext cx="51756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25"/>
          <p:cNvCxnSpPr>
            <a:cxnSpLocks/>
            <a:stCxn id="77" idx="6"/>
          </p:cNvCxnSpPr>
          <p:nvPr/>
        </p:nvCxnSpPr>
        <p:spPr>
          <a:xfrm flipV="1">
            <a:off x="8527365" y="3419085"/>
            <a:ext cx="55587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44"/>
          <p:cNvCxnSpPr/>
          <p:nvPr/>
        </p:nvCxnSpPr>
        <p:spPr>
          <a:xfrm>
            <a:off x="8575692" y="5510557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文字方塊 29"/>
          <p:cNvSpPr txBox="1"/>
          <p:nvPr/>
        </p:nvSpPr>
        <p:spPr>
          <a:xfrm rot="5400000">
            <a:off x="7954858" y="583219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pSp>
        <p:nvGrpSpPr>
          <p:cNvPr id="123" name="组 122"/>
          <p:cNvGrpSpPr/>
          <p:nvPr/>
        </p:nvGrpSpPr>
        <p:grpSpPr>
          <a:xfrm>
            <a:off x="3348507" y="6287837"/>
            <a:ext cx="488685" cy="447371"/>
            <a:chOff x="7378697" y="6287837"/>
            <a:chExt cx="488685" cy="447371"/>
          </a:xfrm>
        </p:grpSpPr>
        <p:sp>
          <p:nvSpPr>
            <p:cNvPr id="117" name="矩形 116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文本框 121"/>
                <p:cNvSpPr txBox="1"/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2" name="文本框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blipFill rotWithShape="0">
                  <a:blip r:embed="rId32"/>
                  <a:stretch>
                    <a:fillRect l="-22078" t="-4762" r="-19481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4" name="组 123"/>
          <p:cNvGrpSpPr/>
          <p:nvPr/>
        </p:nvGrpSpPr>
        <p:grpSpPr>
          <a:xfrm>
            <a:off x="7447256" y="6273045"/>
            <a:ext cx="908669" cy="447371"/>
            <a:chOff x="7378697" y="6287837"/>
            <a:chExt cx="488685" cy="447371"/>
          </a:xfrm>
        </p:grpSpPr>
        <p:sp>
          <p:nvSpPr>
            <p:cNvPr id="125" name="矩形 124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文本框 125"/>
                <p:cNvSpPr txBox="1"/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6" name="文本框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blipFill rotWithShape="0">
                  <a:blip r:embed="rId33"/>
                  <a:stretch>
                    <a:fillRect l="-23377" t="-4762" r="-25974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7" name="组 126"/>
          <p:cNvGrpSpPr/>
          <p:nvPr/>
        </p:nvGrpSpPr>
        <p:grpSpPr>
          <a:xfrm>
            <a:off x="4927217" y="6274053"/>
            <a:ext cx="809104" cy="445831"/>
            <a:chOff x="7378697" y="6287837"/>
            <a:chExt cx="477080" cy="445831"/>
          </a:xfrm>
        </p:grpSpPr>
        <p:sp>
          <p:nvSpPr>
            <p:cNvPr id="128" name="矩形 127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文本框 128"/>
                <p:cNvSpPr txBox="1"/>
                <p:nvPr/>
              </p:nvSpPr>
              <p:spPr>
                <a:xfrm>
                  <a:off x="7396328" y="6350552"/>
                  <a:ext cx="459449" cy="3831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9" name="文本框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2"/>
                  <a:ext cx="459449" cy="383116"/>
                </a:xfrm>
                <a:prstGeom prst="rect">
                  <a:avLst/>
                </a:prstGeom>
                <a:blipFill rotWithShape="0">
                  <a:blip r:embed="rId34"/>
                  <a:stretch>
                    <a:fillRect l="-12500" t="-4762" r="-10156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0" name="组 129"/>
          <p:cNvGrpSpPr/>
          <p:nvPr/>
        </p:nvGrpSpPr>
        <p:grpSpPr>
          <a:xfrm>
            <a:off x="6325543" y="6252242"/>
            <a:ext cx="794012" cy="504366"/>
            <a:chOff x="7378697" y="6429448"/>
            <a:chExt cx="600318" cy="260191"/>
          </a:xfrm>
        </p:grpSpPr>
        <p:sp>
          <p:nvSpPr>
            <p:cNvPr id="131" name="矩形 130"/>
            <p:cNvSpPr/>
            <p:nvPr/>
          </p:nvSpPr>
          <p:spPr bwMode="auto">
            <a:xfrm>
              <a:off x="7378697" y="6429448"/>
              <a:ext cx="600318" cy="260191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文本框 131"/>
                <p:cNvSpPr txBox="1"/>
                <p:nvPr/>
              </p:nvSpPr>
              <p:spPr>
                <a:xfrm>
                  <a:off x="7406331" y="6474046"/>
                  <a:ext cx="471054" cy="19843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32" name="文本框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6331" y="6474046"/>
                  <a:ext cx="471054" cy="198436"/>
                </a:xfrm>
                <a:prstGeom prst="rect">
                  <a:avLst/>
                </a:prstGeom>
                <a:blipFill rotWithShape="0">
                  <a:blip r:embed="rId35"/>
                  <a:stretch>
                    <a:fillRect l="-17647" t="-4762" r="-42157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34" name="直线箭头连接符 133"/>
          <p:cNvCxnSpPr/>
          <p:nvPr/>
        </p:nvCxnSpPr>
        <p:spPr bwMode="auto">
          <a:xfrm flipH="1" flipV="1">
            <a:off x="7089138" y="6449490"/>
            <a:ext cx="35811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直线箭头连接符 134"/>
          <p:cNvCxnSpPr/>
          <p:nvPr/>
        </p:nvCxnSpPr>
        <p:spPr bwMode="auto">
          <a:xfrm flipH="1">
            <a:off x="6019184" y="6449490"/>
            <a:ext cx="33409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直线箭头连接符 135"/>
          <p:cNvCxnSpPr/>
          <p:nvPr/>
        </p:nvCxnSpPr>
        <p:spPr bwMode="auto">
          <a:xfrm flipH="1" flipV="1">
            <a:off x="3772468" y="6470677"/>
            <a:ext cx="1121577" cy="180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直线箭头连接符 138"/>
          <p:cNvCxnSpPr/>
          <p:nvPr/>
        </p:nvCxnSpPr>
        <p:spPr bwMode="auto">
          <a:xfrm rot="10800000">
            <a:off x="2837865" y="6488738"/>
            <a:ext cx="520188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线连接符 140"/>
          <p:cNvCxnSpPr/>
          <p:nvPr/>
        </p:nvCxnSpPr>
        <p:spPr bwMode="auto">
          <a:xfrm>
            <a:off x="5736321" y="6437901"/>
            <a:ext cx="2491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直线连接符 141"/>
          <p:cNvCxnSpPr/>
          <p:nvPr/>
        </p:nvCxnSpPr>
        <p:spPr bwMode="auto">
          <a:xfrm>
            <a:off x="2580025" y="6488738"/>
            <a:ext cx="2491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字方塊 69"/>
              <p:cNvSpPr txBox="1"/>
              <p:nvPr/>
            </p:nvSpPr>
            <p:spPr>
              <a:xfrm>
                <a:off x="3232717" y="2605205"/>
                <a:ext cx="1384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717" y="2605205"/>
                <a:ext cx="1384872" cy="461665"/>
              </a:xfrm>
              <a:prstGeom prst="rect">
                <a:avLst/>
              </a:prstGeom>
              <a:blipFill rotWithShape="0">
                <a:blip r:embed="rId3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字方塊 78"/>
              <p:cNvSpPr txBox="1"/>
              <p:nvPr/>
            </p:nvSpPr>
            <p:spPr>
              <a:xfrm>
                <a:off x="1484293" y="2588871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1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93" y="2588871"/>
                <a:ext cx="1526378" cy="461665"/>
              </a:xfrm>
              <a:prstGeom prst="rect">
                <a:avLst/>
              </a:prstGeom>
              <a:blipFill rotWithShape="0">
                <a:blip r:embed="rId37"/>
                <a:stretch>
                  <a:fillRect l="-3187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字方塊 69"/>
              <p:cNvSpPr txBox="1"/>
              <p:nvPr/>
            </p:nvSpPr>
            <p:spPr>
              <a:xfrm>
                <a:off x="4922028" y="2611008"/>
                <a:ext cx="15655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028" y="2611008"/>
                <a:ext cx="1565528" cy="461665"/>
              </a:xfrm>
              <a:prstGeom prst="rect">
                <a:avLst/>
              </a:prstGeom>
              <a:blipFill rotWithShape="0">
                <a:blip r:embed="rId38"/>
                <a:stretch>
                  <a:fillRect l="-155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字方塊 69"/>
              <p:cNvSpPr txBox="1"/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en-US" altLang="zh-CN" sz="2400" b="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（输出层）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3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blipFill rotWithShape="0">
                <a:blip r:embed="rId39"/>
                <a:stretch>
                  <a:fillRect l="-32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39242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组 147"/>
          <p:cNvGrpSpPr/>
          <p:nvPr/>
        </p:nvGrpSpPr>
        <p:grpSpPr>
          <a:xfrm>
            <a:off x="7089140" y="3277517"/>
            <a:ext cx="907047" cy="2796504"/>
            <a:chOff x="4860175" y="1557069"/>
            <a:chExt cx="523220" cy="2676311"/>
          </a:xfrm>
        </p:grpSpPr>
        <p:sp>
          <p:nvSpPr>
            <p:cNvPr id="149" name="矩形 14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0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1"/>
          <p:cNvSpPr/>
          <p:nvPr/>
        </p:nvSpPr>
        <p:spPr bwMode="auto">
          <a:xfrm>
            <a:off x="5707906" y="972868"/>
            <a:ext cx="4313918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9" name="直線單箭頭接點 24"/>
          <p:cNvCxnSpPr/>
          <p:nvPr/>
        </p:nvCxnSpPr>
        <p:spPr>
          <a:xfrm>
            <a:off x="7321796" y="4308702"/>
            <a:ext cx="56668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25"/>
          <p:cNvCxnSpPr/>
          <p:nvPr/>
        </p:nvCxnSpPr>
        <p:spPr>
          <a:xfrm>
            <a:off x="7321796" y="3446794"/>
            <a:ext cx="52838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單箭頭接點 44"/>
          <p:cNvCxnSpPr/>
          <p:nvPr/>
        </p:nvCxnSpPr>
        <p:spPr>
          <a:xfrm flipV="1">
            <a:off x="7321796" y="5499643"/>
            <a:ext cx="57671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橢圓 35"/>
              <p:cNvSpPr/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2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橢圓 35"/>
          <p:cNvSpPr/>
          <p:nvPr/>
        </p:nvSpPr>
        <p:spPr>
          <a:xfrm>
            <a:off x="7850181" y="3123794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橢圓 36"/>
          <p:cNvSpPr/>
          <p:nvPr/>
        </p:nvSpPr>
        <p:spPr>
          <a:xfrm>
            <a:off x="7888482" y="3990618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5" name="Object 12"/>
          <p:cNvGraphicFramePr>
            <a:graphicFrameLocks noChangeAspect="1"/>
          </p:cNvGraphicFramePr>
          <p:nvPr/>
        </p:nvGraphicFramePr>
        <p:xfrm>
          <a:off x="8076431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88560" imgH="164880" progId="Equation.3">
                  <p:embed/>
                </p:oleObj>
              </mc:Choice>
              <mc:Fallback>
                <p:oleObj name="方程式" r:id="rId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431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2"/>
          <p:cNvGraphicFramePr>
            <a:graphicFrameLocks noChangeAspect="1"/>
          </p:cNvGraphicFramePr>
          <p:nvPr/>
        </p:nvGraphicFramePr>
        <p:xfrm>
          <a:off x="8037419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26720" imgH="164880" progId="Equation.3">
                  <p:embed/>
                </p:oleObj>
              </mc:Choice>
              <mc:Fallback>
                <p:oleObj name="方程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419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本框 136"/>
              <p:cNvSpPr txBox="1"/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7" name="文本框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本框 137"/>
              <p:cNvSpPr txBox="1"/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8" name="文本框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文本框 139"/>
              <p:cNvSpPr txBox="1"/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0" name="文本框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" name="直線單箭頭接點 24"/>
          <p:cNvCxnSpPr/>
          <p:nvPr/>
        </p:nvCxnSpPr>
        <p:spPr>
          <a:xfrm flipV="1">
            <a:off x="8565666" y="4262187"/>
            <a:ext cx="51756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線單箭頭接點 25"/>
          <p:cNvCxnSpPr>
            <a:cxnSpLocks/>
          </p:cNvCxnSpPr>
          <p:nvPr/>
        </p:nvCxnSpPr>
        <p:spPr>
          <a:xfrm flipV="1">
            <a:off x="8527365" y="3419085"/>
            <a:ext cx="55587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單箭頭接點 44"/>
          <p:cNvCxnSpPr/>
          <p:nvPr/>
        </p:nvCxnSpPr>
        <p:spPr>
          <a:xfrm>
            <a:off x="8575692" y="5510557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字方塊 29"/>
          <p:cNvSpPr txBox="1"/>
          <p:nvPr/>
        </p:nvSpPr>
        <p:spPr>
          <a:xfrm rot="5400000">
            <a:off x="7954858" y="583219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40455" y="2895531"/>
                <a:ext cx="1652054" cy="17611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55" y="2895531"/>
                <a:ext cx="1652054" cy="176112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线箭头连接符 5"/>
          <p:cNvCxnSpPr>
            <a:stCxn id="4" idx="2"/>
          </p:cNvCxnSpPr>
          <p:nvPr/>
        </p:nvCxnSpPr>
        <p:spPr bwMode="auto">
          <a:xfrm>
            <a:off x="1966482" y="4656654"/>
            <a:ext cx="0" cy="7860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412420" y="5455036"/>
                <a:ext cx="1108124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420" y="5455036"/>
                <a:ext cx="1108124" cy="448584"/>
              </a:xfrm>
              <a:prstGeom prst="rect">
                <a:avLst/>
              </a:prstGeom>
              <a:blipFill rotWithShape="0">
                <a:blip r:embed="rId16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302800" y="2970501"/>
                <a:ext cx="3573479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/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en-US" altLang="zh-CN" sz="2400" b="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800" y="2970501"/>
                <a:ext cx="3573479" cy="448584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3446522" y="3952613"/>
            <a:ext cx="2599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kumimoji="1"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目标函数有关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51" name="直线箭头连接符 150"/>
          <p:cNvCxnSpPr>
            <a:endCxn id="34" idx="1"/>
          </p:cNvCxnSpPr>
          <p:nvPr/>
        </p:nvCxnSpPr>
        <p:spPr bwMode="auto">
          <a:xfrm>
            <a:off x="2808487" y="4161394"/>
            <a:ext cx="638035" cy="220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2" name="圖片 2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65688" y="4720070"/>
            <a:ext cx="2785903" cy="1991404"/>
          </a:xfrm>
          <a:prstGeom prst="rect">
            <a:avLst/>
          </a:prstGeom>
        </p:spPr>
      </p:pic>
      <p:cxnSp>
        <p:nvCxnSpPr>
          <p:cNvPr id="153" name="直線接點 35"/>
          <p:cNvCxnSpPr>
            <a:cxnSpLocks/>
          </p:cNvCxnSpPr>
          <p:nvPr/>
        </p:nvCxnSpPr>
        <p:spPr>
          <a:xfrm flipV="1">
            <a:off x="4597492" y="4758440"/>
            <a:ext cx="1698083" cy="7325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文字方塊 41"/>
              <p:cNvSpPr txBox="1"/>
              <p:nvPr/>
            </p:nvSpPr>
            <p:spPr>
              <a:xfrm>
                <a:off x="5699057" y="6078931"/>
                <a:ext cx="561564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4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57" y="6078931"/>
                <a:ext cx="561564" cy="44858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文字方塊 10"/>
              <p:cNvSpPr txBox="1"/>
              <p:nvPr/>
            </p:nvSpPr>
            <p:spPr>
              <a:xfrm>
                <a:off x="6416782" y="6339251"/>
                <a:ext cx="2276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5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782" y="6339251"/>
                <a:ext cx="227626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16216" r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文字方塊 43"/>
              <p:cNvSpPr txBox="1"/>
              <p:nvPr/>
            </p:nvSpPr>
            <p:spPr>
              <a:xfrm>
                <a:off x="4221026" y="4656654"/>
                <a:ext cx="6780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6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026" y="4656654"/>
                <a:ext cx="67807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4464" r="-1428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7" name="直線接點 34"/>
          <p:cNvCxnSpPr>
            <a:cxnSpLocks/>
          </p:cNvCxnSpPr>
          <p:nvPr/>
        </p:nvCxnSpPr>
        <p:spPr>
          <a:xfrm flipV="1">
            <a:off x="5548046" y="5125867"/>
            <a:ext cx="0" cy="77775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22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69"/>
              <p:cNvSpPr txBox="1"/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en-US" altLang="zh-CN" sz="2400" b="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（输出层）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blipFill rotWithShape="0">
                <a:blip r:embed="rId23"/>
                <a:stretch>
                  <a:fillRect l="-32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11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55" grpId="0"/>
      <p:bldP spid="15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27748" y="2578431"/>
                <a:ext cx="2045881" cy="2504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48" y="2578431"/>
                <a:ext cx="2045881" cy="25047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84578" y="2578431"/>
                <a:ext cx="2880532" cy="2357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smtClean="0">
                                      <a:latin typeface="Cambria Math" charset="0"/>
                                    </a:rPr>
                                    <m:t>𝐿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kumimoji="1" lang="en-US" altLang="zh-CN" sz="2400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kumimoji="1" lang="en-US" altLang="zh-CN" sz="2400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400" b="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b="0" i="1" smtClean="0">
                                                <a:latin typeface="Cambria Math" charset="0"/>
                                              </a:rPr>
                                              <m:t>𝑛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ctrlPr>
                                                  <a:rPr kumimoji="1" lang="en-US" altLang="zh-CN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1" lang="en-US" altLang="zh-CN" sz="2400" i="1">
                                                    <a:latin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kumimoji="1" lang="en-US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578" y="2578431"/>
                <a:ext cx="2880532" cy="23576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439891" y="2680855"/>
                <a:ext cx="2452210" cy="1726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mr-IN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𝐽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/</m:t>
                                </m:r>
                                <m: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𝐽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/</m:t>
                                </m:r>
                                <m: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400" b="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𝜕</m:t>
                                    </m:r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𝐽</m:t>
                                    </m:r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/</m:t>
                                    </m:r>
                                    <m:r>
                                      <a:rPr kumimoji="1" lang="mr-IN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kumimoji="1" lang="en-US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91" y="2680855"/>
                <a:ext cx="2452210" cy="17260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40539" y="5377661"/>
                <a:ext cx="3115020" cy="4239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𝐿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400" b="0" i="1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539" y="5377661"/>
                <a:ext cx="3115020" cy="42396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585114" y="6012323"/>
            <a:ext cx="45523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应元素相乘</a:t>
            </a:r>
            <a:endParaRPr lang="en-US" altLang="zh-CN" sz="2400" dirty="0">
              <a:solidFill>
                <a:srgbClr val="0000FF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en-US" altLang="zh-CN" sz="2400" dirty="0">
                <a:solidFill>
                  <a:srgbClr val="0000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(element-wise multiplication) </a:t>
            </a:r>
            <a:endParaRPr lang="en-US" altLang="zh-CN" sz="2400" dirty="0">
              <a:effectLst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1" name="直线箭头连接符 10"/>
          <p:cNvCxnSpPr/>
          <p:nvPr/>
        </p:nvCxnSpPr>
        <p:spPr bwMode="auto">
          <a:xfrm>
            <a:off x="6782310" y="5742430"/>
            <a:ext cx="0" cy="3535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1F1EF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/>
          <p:nvPr/>
        </p:nvSpPr>
        <p:spPr bwMode="auto">
          <a:xfrm>
            <a:off x="5707906" y="972868"/>
            <a:ext cx="4313918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9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4275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4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 40"/>
          <p:cNvGrpSpPr/>
          <p:nvPr/>
        </p:nvGrpSpPr>
        <p:grpSpPr>
          <a:xfrm>
            <a:off x="2890315" y="3574707"/>
            <a:ext cx="1342449" cy="2522622"/>
            <a:chOff x="2890315" y="3574707"/>
            <a:chExt cx="1342449" cy="2522622"/>
          </a:xfrm>
        </p:grpSpPr>
        <p:grpSp>
          <p:nvGrpSpPr>
            <p:cNvPr id="95" name="组 94"/>
            <p:cNvGrpSpPr/>
            <p:nvPr/>
          </p:nvGrpSpPr>
          <p:grpSpPr>
            <a:xfrm>
              <a:off x="2890315" y="3574707"/>
              <a:ext cx="1099108" cy="2522622"/>
              <a:chOff x="4860175" y="1557069"/>
              <a:chExt cx="523220" cy="2676311"/>
            </a:xfrm>
          </p:grpSpPr>
          <p:sp>
            <p:nvSpPr>
              <p:cNvPr id="99" name="矩形 98"/>
              <p:cNvSpPr/>
              <p:nvPr/>
            </p:nvSpPr>
            <p:spPr>
              <a:xfrm>
                <a:off x="4980691" y="1557069"/>
                <a:ext cx="381112" cy="267631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1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本框 95"/>
                <p:cNvSpPr txBox="1"/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6" name="文本框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463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文本框 96"/>
                <p:cNvSpPr txBox="1"/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7" name="文本框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45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文字方塊 39"/>
            <p:cNvSpPr txBox="1"/>
            <p:nvPr/>
          </p:nvSpPr>
          <p:spPr>
            <a:xfrm rot="5400000">
              <a:off x="3491455" y="4577234"/>
              <a:ext cx="865511" cy="617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文本框 97"/>
                <p:cNvSpPr txBox="1"/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8" name="文本框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463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 39"/>
          <p:cNvGrpSpPr/>
          <p:nvPr/>
        </p:nvGrpSpPr>
        <p:grpSpPr>
          <a:xfrm>
            <a:off x="1339483" y="3468135"/>
            <a:ext cx="865893" cy="2629193"/>
            <a:chOff x="1339483" y="3468135"/>
            <a:chExt cx="865893" cy="2629193"/>
          </a:xfrm>
        </p:grpSpPr>
        <p:grpSp>
          <p:nvGrpSpPr>
            <p:cNvPr id="82" name="组 81"/>
            <p:cNvGrpSpPr/>
            <p:nvPr/>
          </p:nvGrpSpPr>
          <p:grpSpPr>
            <a:xfrm>
              <a:off x="1339483" y="3468135"/>
              <a:ext cx="865893" cy="2629193"/>
              <a:chOff x="4799201" y="1458291"/>
              <a:chExt cx="584194" cy="2629193"/>
            </a:xfrm>
          </p:grpSpPr>
          <p:sp>
            <p:nvSpPr>
              <p:cNvPr id="86" name="矩形 85"/>
              <p:cNvSpPr/>
              <p:nvPr/>
            </p:nvSpPr>
            <p:spPr>
              <a:xfrm>
                <a:off x="4799201" y="1458291"/>
                <a:ext cx="452665" cy="26291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5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0" name="文本框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1" name="文本框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2" name="文本框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88560" imgH="164880" progId="Equation.3">
                  <p:embed/>
                </p:oleObj>
              </mc:Choice>
              <mc:Fallback>
                <p:oleObj name="方程式" r:id="rId1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5" imgW="126720" imgH="164880" progId="Equation.3">
                  <p:embed/>
                </p:oleObj>
              </mc:Choice>
              <mc:Fallback>
                <p:oleObj name="方程式" r:id="rId1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7" imgW="88560" imgH="164880" progId="Equation.3">
                  <p:embed/>
                </p:oleObj>
              </mc:Choice>
              <mc:Fallback>
                <p:oleObj name="方程式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/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1" imgW="88560" imgH="164880" progId="Equation.3">
                  <p:embed/>
                </p:oleObj>
              </mc:Choice>
              <mc:Fallback>
                <p:oleObj name="方程式" r:id="rId2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2" imgW="126720" imgH="164880" progId="Equation.3">
                  <p:embed/>
                </p:oleObj>
              </mc:Choice>
              <mc:Fallback>
                <p:oleObj name="方程式" r:id="rId2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p:sp>
        <p:nvSpPr>
          <p:cNvPr id="114" name="object 9"/>
          <p:cNvSpPr/>
          <p:nvPr/>
        </p:nvSpPr>
        <p:spPr>
          <a:xfrm>
            <a:off x="6851408" y="3217164"/>
            <a:ext cx="651510" cy="905510"/>
          </a:xfrm>
          <a:custGeom>
            <a:avLst/>
            <a:gdLst/>
            <a:ahLst/>
            <a:cxnLst/>
            <a:rect l="l" t="t" r="r" b="b"/>
            <a:pathLst>
              <a:path w="651509" h="905510">
                <a:moveTo>
                  <a:pt x="601667" y="58237"/>
                </a:moveTo>
                <a:lnTo>
                  <a:pt x="0" y="897636"/>
                </a:lnTo>
                <a:lnTo>
                  <a:pt x="10413" y="905129"/>
                </a:lnTo>
                <a:lnTo>
                  <a:pt x="612019" y="65641"/>
                </a:lnTo>
                <a:lnTo>
                  <a:pt x="601667" y="58237"/>
                </a:lnTo>
                <a:close/>
              </a:path>
              <a:path w="651509" h="905510">
                <a:moveTo>
                  <a:pt x="643534" y="47878"/>
                </a:moveTo>
                <a:lnTo>
                  <a:pt x="609092" y="47878"/>
                </a:lnTo>
                <a:lnTo>
                  <a:pt x="619378" y="55372"/>
                </a:lnTo>
                <a:lnTo>
                  <a:pt x="612019" y="65641"/>
                </a:lnTo>
                <a:lnTo>
                  <a:pt x="637794" y="84074"/>
                </a:lnTo>
                <a:lnTo>
                  <a:pt x="643534" y="47878"/>
                </a:lnTo>
                <a:close/>
              </a:path>
              <a:path w="651509" h="905510">
                <a:moveTo>
                  <a:pt x="609092" y="47878"/>
                </a:moveTo>
                <a:lnTo>
                  <a:pt x="601667" y="58237"/>
                </a:lnTo>
                <a:lnTo>
                  <a:pt x="612019" y="65641"/>
                </a:lnTo>
                <a:lnTo>
                  <a:pt x="619378" y="55372"/>
                </a:lnTo>
                <a:lnTo>
                  <a:pt x="609092" y="47878"/>
                </a:lnTo>
                <a:close/>
              </a:path>
              <a:path w="651509" h="905510">
                <a:moveTo>
                  <a:pt x="651128" y="0"/>
                </a:moveTo>
                <a:lnTo>
                  <a:pt x="575818" y="39750"/>
                </a:lnTo>
                <a:lnTo>
                  <a:pt x="601667" y="58237"/>
                </a:lnTo>
                <a:lnTo>
                  <a:pt x="609092" y="47878"/>
                </a:lnTo>
                <a:lnTo>
                  <a:pt x="643534" y="47878"/>
                </a:lnTo>
                <a:lnTo>
                  <a:pt x="6511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0"/>
          <p:cNvSpPr/>
          <p:nvPr/>
        </p:nvSpPr>
        <p:spPr>
          <a:xfrm>
            <a:off x="6847344" y="3758184"/>
            <a:ext cx="643255" cy="381635"/>
          </a:xfrm>
          <a:custGeom>
            <a:avLst/>
            <a:gdLst/>
            <a:ahLst/>
            <a:cxnLst/>
            <a:rect l="l" t="t" r="r" b="b"/>
            <a:pathLst>
              <a:path w="643254" h="381635">
                <a:moveTo>
                  <a:pt x="574392" y="33096"/>
                </a:moveTo>
                <a:lnTo>
                  <a:pt x="0" y="370205"/>
                </a:lnTo>
                <a:lnTo>
                  <a:pt x="6350" y="381127"/>
                </a:lnTo>
                <a:lnTo>
                  <a:pt x="580828" y="44041"/>
                </a:lnTo>
                <a:lnTo>
                  <a:pt x="574392" y="33096"/>
                </a:lnTo>
                <a:close/>
              </a:path>
              <a:path w="643254" h="381635">
                <a:moveTo>
                  <a:pt x="625933" y="26670"/>
                </a:moveTo>
                <a:lnTo>
                  <a:pt x="585342" y="26670"/>
                </a:lnTo>
                <a:lnTo>
                  <a:pt x="591819" y="37592"/>
                </a:lnTo>
                <a:lnTo>
                  <a:pt x="580828" y="44041"/>
                </a:lnTo>
                <a:lnTo>
                  <a:pt x="596900" y="71374"/>
                </a:lnTo>
                <a:lnTo>
                  <a:pt x="625933" y="26670"/>
                </a:lnTo>
                <a:close/>
              </a:path>
              <a:path w="643254" h="381635">
                <a:moveTo>
                  <a:pt x="585342" y="26670"/>
                </a:moveTo>
                <a:lnTo>
                  <a:pt x="574392" y="33096"/>
                </a:lnTo>
                <a:lnTo>
                  <a:pt x="580828" y="44041"/>
                </a:lnTo>
                <a:lnTo>
                  <a:pt x="591819" y="37592"/>
                </a:lnTo>
                <a:lnTo>
                  <a:pt x="585342" y="26670"/>
                </a:lnTo>
                <a:close/>
              </a:path>
              <a:path w="643254" h="381635">
                <a:moveTo>
                  <a:pt x="643255" y="0"/>
                </a:moveTo>
                <a:lnTo>
                  <a:pt x="558291" y="5715"/>
                </a:lnTo>
                <a:lnTo>
                  <a:pt x="574392" y="33096"/>
                </a:lnTo>
                <a:lnTo>
                  <a:pt x="585342" y="26670"/>
                </a:lnTo>
                <a:lnTo>
                  <a:pt x="625933" y="26670"/>
                </a:lnTo>
                <a:lnTo>
                  <a:pt x="6432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1"/>
          <p:cNvSpPr/>
          <p:nvPr/>
        </p:nvSpPr>
        <p:spPr>
          <a:xfrm>
            <a:off x="6863981" y="4135373"/>
            <a:ext cx="698500" cy="439420"/>
          </a:xfrm>
          <a:custGeom>
            <a:avLst/>
            <a:gdLst/>
            <a:ahLst/>
            <a:cxnLst/>
            <a:rect l="l" t="t" r="r" b="b"/>
            <a:pathLst>
              <a:path w="698500" h="439420">
                <a:moveTo>
                  <a:pt x="629966" y="404131"/>
                </a:moveTo>
                <a:lnTo>
                  <a:pt x="613155" y="431038"/>
                </a:lnTo>
                <a:lnTo>
                  <a:pt x="697992" y="439165"/>
                </a:lnTo>
                <a:lnTo>
                  <a:pt x="680692" y="410844"/>
                </a:lnTo>
                <a:lnTo>
                  <a:pt x="640715" y="410844"/>
                </a:lnTo>
                <a:lnTo>
                  <a:pt x="629966" y="404131"/>
                </a:lnTo>
                <a:close/>
              </a:path>
              <a:path w="698500" h="439420">
                <a:moveTo>
                  <a:pt x="636704" y="393344"/>
                </a:moveTo>
                <a:lnTo>
                  <a:pt x="629966" y="404131"/>
                </a:lnTo>
                <a:lnTo>
                  <a:pt x="640715" y="410844"/>
                </a:lnTo>
                <a:lnTo>
                  <a:pt x="647446" y="400050"/>
                </a:lnTo>
                <a:lnTo>
                  <a:pt x="636704" y="393344"/>
                </a:lnTo>
                <a:close/>
              </a:path>
              <a:path w="698500" h="439420">
                <a:moveTo>
                  <a:pt x="653542" y="366394"/>
                </a:moveTo>
                <a:lnTo>
                  <a:pt x="636704" y="393344"/>
                </a:lnTo>
                <a:lnTo>
                  <a:pt x="647446" y="400050"/>
                </a:lnTo>
                <a:lnTo>
                  <a:pt x="640715" y="410844"/>
                </a:lnTo>
                <a:lnTo>
                  <a:pt x="680692" y="410844"/>
                </a:lnTo>
                <a:lnTo>
                  <a:pt x="653542" y="366394"/>
                </a:lnTo>
                <a:close/>
              </a:path>
              <a:path w="698500" h="439420">
                <a:moveTo>
                  <a:pt x="6603" y="0"/>
                </a:moveTo>
                <a:lnTo>
                  <a:pt x="0" y="10668"/>
                </a:lnTo>
                <a:lnTo>
                  <a:pt x="629966" y="404131"/>
                </a:lnTo>
                <a:lnTo>
                  <a:pt x="636704" y="393344"/>
                </a:lnTo>
                <a:lnTo>
                  <a:pt x="6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2"/>
          <p:cNvSpPr/>
          <p:nvPr/>
        </p:nvSpPr>
        <p:spPr>
          <a:xfrm>
            <a:off x="8251456" y="3273171"/>
            <a:ext cx="735330" cy="799465"/>
          </a:xfrm>
          <a:custGeom>
            <a:avLst/>
            <a:gdLst/>
            <a:ahLst/>
            <a:cxnLst/>
            <a:rect l="l" t="t" r="r" b="b"/>
            <a:pathLst>
              <a:path w="735329" h="799464">
                <a:moveTo>
                  <a:pt x="19050" y="0"/>
                </a:moveTo>
                <a:lnTo>
                  <a:pt x="0" y="17525"/>
                </a:lnTo>
                <a:lnTo>
                  <a:pt x="17525" y="36575"/>
                </a:lnTo>
                <a:lnTo>
                  <a:pt x="36575" y="19050"/>
                </a:lnTo>
                <a:lnTo>
                  <a:pt x="19050" y="0"/>
                </a:lnTo>
                <a:close/>
              </a:path>
              <a:path w="735329" h="799464">
                <a:moveTo>
                  <a:pt x="54101" y="38226"/>
                </a:moveTo>
                <a:lnTo>
                  <a:pt x="35051" y="55752"/>
                </a:lnTo>
                <a:lnTo>
                  <a:pt x="52577" y="74802"/>
                </a:lnTo>
                <a:lnTo>
                  <a:pt x="71627" y="57276"/>
                </a:lnTo>
                <a:lnTo>
                  <a:pt x="54101" y="38226"/>
                </a:lnTo>
                <a:close/>
              </a:path>
              <a:path w="735329" h="799464">
                <a:moveTo>
                  <a:pt x="89153" y="76326"/>
                </a:moveTo>
                <a:lnTo>
                  <a:pt x="70103" y="93852"/>
                </a:lnTo>
                <a:lnTo>
                  <a:pt x="87502" y="112902"/>
                </a:lnTo>
                <a:lnTo>
                  <a:pt x="106679" y="95503"/>
                </a:lnTo>
                <a:lnTo>
                  <a:pt x="89153" y="76326"/>
                </a:lnTo>
                <a:close/>
              </a:path>
              <a:path w="735329" h="799464">
                <a:moveTo>
                  <a:pt x="124205" y="114553"/>
                </a:moveTo>
                <a:lnTo>
                  <a:pt x="105028" y="132079"/>
                </a:lnTo>
                <a:lnTo>
                  <a:pt x="122554" y="151129"/>
                </a:lnTo>
                <a:lnTo>
                  <a:pt x="141731" y="133603"/>
                </a:lnTo>
                <a:lnTo>
                  <a:pt x="124205" y="114553"/>
                </a:lnTo>
                <a:close/>
              </a:path>
              <a:path w="735329" h="799464">
                <a:moveTo>
                  <a:pt x="159257" y="152653"/>
                </a:moveTo>
                <a:lnTo>
                  <a:pt x="140080" y="170179"/>
                </a:lnTo>
                <a:lnTo>
                  <a:pt x="157606" y="189356"/>
                </a:lnTo>
                <a:lnTo>
                  <a:pt x="176783" y="171830"/>
                </a:lnTo>
                <a:lnTo>
                  <a:pt x="159257" y="152653"/>
                </a:lnTo>
                <a:close/>
              </a:path>
              <a:path w="735329" h="799464">
                <a:moveTo>
                  <a:pt x="194182" y="190880"/>
                </a:moveTo>
                <a:lnTo>
                  <a:pt x="175132" y="208406"/>
                </a:lnTo>
                <a:lnTo>
                  <a:pt x="192658" y="227456"/>
                </a:lnTo>
                <a:lnTo>
                  <a:pt x="211708" y="209930"/>
                </a:lnTo>
                <a:lnTo>
                  <a:pt x="194182" y="190880"/>
                </a:lnTo>
                <a:close/>
              </a:path>
              <a:path w="735329" h="799464">
                <a:moveTo>
                  <a:pt x="229234" y="229107"/>
                </a:moveTo>
                <a:lnTo>
                  <a:pt x="210184" y="246633"/>
                </a:lnTo>
                <a:lnTo>
                  <a:pt x="227710" y="265683"/>
                </a:lnTo>
                <a:lnTo>
                  <a:pt x="246760" y="248157"/>
                </a:lnTo>
                <a:lnTo>
                  <a:pt x="229234" y="229107"/>
                </a:lnTo>
                <a:close/>
              </a:path>
              <a:path w="735329" h="799464">
                <a:moveTo>
                  <a:pt x="264287" y="267207"/>
                </a:moveTo>
                <a:lnTo>
                  <a:pt x="245237" y="284733"/>
                </a:lnTo>
                <a:lnTo>
                  <a:pt x="262763" y="303783"/>
                </a:lnTo>
                <a:lnTo>
                  <a:pt x="281813" y="286384"/>
                </a:lnTo>
                <a:lnTo>
                  <a:pt x="264287" y="267207"/>
                </a:lnTo>
                <a:close/>
              </a:path>
              <a:path w="735329" h="799464">
                <a:moveTo>
                  <a:pt x="299339" y="305434"/>
                </a:moveTo>
                <a:lnTo>
                  <a:pt x="280289" y="322960"/>
                </a:lnTo>
                <a:lnTo>
                  <a:pt x="297815" y="342010"/>
                </a:lnTo>
                <a:lnTo>
                  <a:pt x="316865" y="324484"/>
                </a:lnTo>
                <a:lnTo>
                  <a:pt x="299339" y="305434"/>
                </a:lnTo>
                <a:close/>
              </a:path>
              <a:path w="735329" h="799464">
                <a:moveTo>
                  <a:pt x="334391" y="343534"/>
                </a:moveTo>
                <a:lnTo>
                  <a:pt x="315341" y="361060"/>
                </a:lnTo>
                <a:lnTo>
                  <a:pt x="332867" y="380237"/>
                </a:lnTo>
                <a:lnTo>
                  <a:pt x="351917" y="362711"/>
                </a:lnTo>
                <a:lnTo>
                  <a:pt x="334391" y="343534"/>
                </a:lnTo>
                <a:close/>
              </a:path>
              <a:path w="735329" h="799464">
                <a:moveTo>
                  <a:pt x="369443" y="381761"/>
                </a:moveTo>
                <a:lnTo>
                  <a:pt x="350266" y="399287"/>
                </a:lnTo>
                <a:lnTo>
                  <a:pt x="367792" y="418337"/>
                </a:lnTo>
                <a:lnTo>
                  <a:pt x="386969" y="400811"/>
                </a:lnTo>
                <a:lnTo>
                  <a:pt x="369443" y="381761"/>
                </a:lnTo>
                <a:close/>
              </a:path>
              <a:path w="735329" h="799464">
                <a:moveTo>
                  <a:pt x="404495" y="419988"/>
                </a:moveTo>
                <a:lnTo>
                  <a:pt x="385318" y="437514"/>
                </a:lnTo>
                <a:lnTo>
                  <a:pt x="402844" y="456564"/>
                </a:lnTo>
                <a:lnTo>
                  <a:pt x="422021" y="439038"/>
                </a:lnTo>
                <a:lnTo>
                  <a:pt x="404495" y="419988"/>
                </a:lnTo>
                <a:close/>
              </a:path>
              <a:path w="735329" h="799464">
                <a:moveTo>
                  <a:pt x="439420" y="458088"/>
                </a:moveTo>
                <a:lnTo>
                  <a:pt x="420370" y="475614"/>
                </a:lnTo>
                <a:lnTo>
                  <a:pt x="437896" y="494791"/>
                </a:lnTo>
                <a:lnTo>
                  <a:pt x="456946" y="477265"/>
                </a:lnTo>
                <a:lnTo>
                  <a:pt x="439420" y="458088"/>
                </a:lnTo>
                <a:close/>
              </a:path>
              <a:path w="735329" h="799464">
                <a:moveTo>
                  <a:pt x="474472" y="496315"/>
                </a:moveTo>
                <a:lnTo>
                  <a:pt x="455422" y="513841"/>
                </a:lnTo>
                <a:lnTo>
                  <a:pt x="472948" y="532891"/>
                </a:lnTo>
                <a:lnTo>
                  <a:pt x="491998" y="515365"/>
                </a:lnTo>
                <a:lnTo>
                  <a:pt x="474472" y="496315"/>
                </a:lnTo>
                <a:close/>
              </a:path>
              <a:path w="735329" h="799464">
                <a:moveTo>
                  <a:pt x="509524" y="534415"/>
                </a:moveTo>
                <a:lnTo>
                  <a:pt x="490474" y="551941"/>
                </a:lnTo>
                <a:lnTo>
                  <a:pt x="508000" y="571118"/>
                </a:lnTo>
                <a:lnTo>
                  <a:pt x="527050" y="553592"/>
                </a:lnTo>
                <a:lnTo>
                  <a:pt x="509524" y="534415"/>
                </a:lnTo>
                <a:close/>
              </a:path>
              <a:path w="735329" h="799464">
                <a:moveTo>
                  <a:pt x="544576" y="572642"/>
                </a:moveTo>
                <a:lnTo>
                  <a:pt x="525526" y="590168"/>
                </a:lnTo>
                <a:lnTo>
                  <a:pt x="543051" y="609218"/>
                </a:lnTo>
                <a:lnTo>
                  <a:pt x="562101" y="591692"/>
                </a:lnTo>
                <a:lnTo>
                  <a:pt x="544576" y="572642"/>
                </a:lnTo>
                <a:close/>
              </a:path>
              <a:path w="735329" h="799464">
                <a:moveTo>
                  <a:pt x="579627" y="610869"/>
                </a:moveTo>
                <a:lnTo>
                  <a:pt x="560577" y="628395"/>
                </a:lnTo>
                <a:lnTo>
                  <a:pt x="578103" y="647445"/>
                </a:lnTo>
                <a:lnTo>
                  <a:pt x="597153" y="629919"/>
                </a:lnTo>
                <a:lnTo>
                  <a:pt x="579627" y="610869"/>
                </a:lnTo>
                <a:close/>
              </a:path>
              <a:path w="735329" h="799464">
                <a:moveTo>
                  <a:pt x="614679" y="648969"/>
                </a:moveTo>
                <a:lnTo>
                  <a:pt x="595502" y="666495"/>
                </a:lnTo>
                <a:lnTo>
                  <a:pt x="613028" y="685672"/>
                </a:lnTo>
                <a:lnTo>
                  <a:pt x="632205" y="668146"/>
                </a:lnTo>
                <a:lnTo>
                  <a:pt x="614679" y="648969"/>
                </a:lnTo>
                <a:close/>
              </a:path>
              <a:path w="735329" h="799464">
                <a:moveTo>
                  <a:pt x="672684" y="750523"/>
                </a:moveTo>
                <a:lnTo>
                  <a:pt x="653542" y="768095"/>
                </a:lnTo>
                <a:lnTo>
                  <a:pt x="734822" y="799083"/>
                </a:lnTo>
                <a:lnTo>
                  <a:pt x="723623" y="760094"/>
                </a:lnTo>
                <a:lnTo>
                  <a:pt x="681481" y="760094"/>
                </a:lnTo>
                <a:lnTo>
                  <a:pt x="672684" y="750523"/>
                </a:lnTo>
                <a:close/>
              </a:path>
              <a:path w="735329" h="799464">
                <a:moveTo>
                  <a:pt x="691757" y="733015"/>
                </a:moveTo>
                <a:lnTo>
                  <a:pt x="672684" y="750523"/>
                </a:lnTo>
                <a:lnTo>
                  <a:pt x="681481" y="760094"/>
                </a:lnTo>
                <a:lnTo>
                  <a:pt x="700531" y="742568"/>
                </a:lnTo>
                <a:lnTo>
                  <a:pt x="691757" y="733015"/>
                </a:lnTo>
                <a:close/>
              </a:path>
              <a:path w="735329" h="799464">
                <a:moveTo>
                  <a:pt x="710819" y="715517"/>
                </a:moveTo>
                <a:lnTo>
                  <a:pt x="691757" y="733015"/>
                </a:lnTo>
                <a:lnTo>
                  <a:pt x="700531" y="742568"/>
                </a:lnTo>
                <a:lnTo>
                  <a:pt x="681481" y="760094"/>
                </a:lnTo>
                <a:lnTo>
                  <a:pt x="723623" y="760094"/>
                </a:lnTo>
                <a:lnTo>
                  <a:pt x="710819" y="715517"/>
                </a:lnTo>
                <a:close/>
              </a:path>
              <a:path w="735329" h="799464">
                <a:moveTo>
                  <a:pt x="684783" y="725423"/>
                </a:moveTo>
                <a:lnTo>
                  <a:pt x="665606" y="742822"/>
                </a:lnTo>
                <a:lnTo>
                  <a:pt x="672684" y="750523"/>
                </a:lnTo>
                <a:lnTo>
                  <a:pt x="691757" y="733015"/>
                </a:lnTo>
                <a:lnTo>
                  <a:pt x="684783" y="725423"/>
                </a:lnTo>
                <a:close/>
              </a:path>
              <a:path w="735329" h="799464">
                <a:moveTo>
                  <a:pt x="649731" y="687196"/>
                </a:moveTo>
                <a:lnTo>
                  <a:pt x="630554" y="704722"/>
                </a:lnTo>
                <a:lnTo>
                  <a:pt x="648080" y="723772"/>
                </a:lnTo>
                <a:lnTo>
                  <a:pt x="667257" y="706246"/>
                </a:lnTo>
                <a:lnTo>
                  <a:pt x="649731" y="6871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"/>
          <p:cNvSpPr/>
          <p:nvPr/>
        </p:nvSpPr>
        <p:spPr>
          <a:xfrm>
            <a:off x="8257171" y="3817239"/>
            <a:ext cx="737870" cy="349250"/>
          </a:xfrm>
          <a:custGeom>
            <a:avLst/>
            <a:gdLst/>
            <a:ahLst/>
            <a:cxnLst/>
            <a:rect l="l" t="t" r="r" b="b"/>
            <a:pathLst>
              <a:path w="737870" h="349250">
                <a:moveTo>
                  <a:pt x="10667" y="0"/>
                </a:moveTo>
                <a:lnTo>
                  <a:pt x="0" y="23622"/>
                </a:lnTo>
                <a:lnTo>
                  <a:pt x="23494" y="34290"/>
                </a:lnTo>
                <a:lnTo>
                  <a:pt x="34289" y="10794"/>
                </a:lnTo>
                <a:lnTo>
                  <a:pt x="10667" y="0"/>
                </a:lnTo>
                <a:close/>
              </a:path>
              <a:path w="737870" h="349250">
                <a:moveTo>
                  <a:pt x="57911" y="21462"/>
                </a:moveTo>
                <a:lnTo>
                  <a:pt x="47116" y="45085"/>
                </a:lnTo>
                <a:lnTo>
                  <a:pt x="70611" y="55880"/>
                </a:lnTo>
                <a:lnTo>
                  <a:pt x="81406" y="32258"/>
                </a:lnTo>
                <a:lnTo>
                  <a:pt x="57911" y="21462"/>
                </a:lnTo>
                <a:close/>
              </a:path>
              <a:path w="737870" h="349250">
                <a:moveTo>
                  <a:pt x="105028" y="43053"/>
                </a:moveTo>
                <a:lnTo>
                  <a:pt x="94233" y="66548"/>
                </a:lnTo>
                <a:lnTo>
                  <a:pt x="117855" y="77343"/>
                </a:lnTo>
                <a:lnTo>
                  <a:pt x="128524" y="53721"/>
                </a:lnTo>
                <a:lnTo>
                  <a:pt x="105028" y="43053"/>
                </a:lnTo>
                <a:close/>
              </a:path>
              <a:path w="737870" h="349250">
                <a:moveTo>
                  <a:pt x="152145" y="64516"/>
                </a:moveTo>
                <a:lnTo>
                  <a:pt x="141350" y="88137"/>
                </a:lnTo>
                <a:lnTo>
                  <a:pt x="164973" y="98806"/>
                </a:lnTo>
                <a:lnTo>
                  <a:pt x="175767" y="75311"/>
                </a:lnTo>
                <a:lnTo>
                  <a:pt x="152145" y="64516"/>
                </a:lnTo>
                <a:close/>
              </a:path>
              <a:path w="737870" h="349250">
                <a:moveTo>
                  <a:pt x="199262" y="85979"/>
                </a:moveTo>
                <a:lnTo>
                  <a:pt x="188594" y="109600"/>
                </a:lnTo>
                <a:lnTo>
                  <a:pt x="212089" y="120396"/>
                </a:lnTo>
                <a:lnTo>
                  <a:pt x="222884" y="96774"/>
                </a:lnTo>
                <a:lnTo>
                  <a:pt x="199262" y="85979"/>
                </a:lnTo>
                <a:close/>
              </a:path>
              <a:path w="737870" h="349250">
                <a:moveTo>
                  <a:pt x="246379" y="107568"/>
                </a:moveTo>
                <a:lnTo>
                  <a:pt x="235711" y="131063"/>
                </a:lnTo>
                <a:lnTo>
                  <a:pt x="259206" y="141859"/>
                </a:lnTo>
                <a:lnTo>
                  <a:pt x="270001" y="118237"/>
                </a:lnTo>
                <a:lnTo>
                  <a:pt x="246379" y="107568"/>
                </a:lnTo>
                <a:close/>
              </a:path>
              <a:path w="737870" h="349250">
                <a:moveTo>
                  <a:pt x="293624" y="129031"/>
                </a:moveTo>
                <a:lnTo>
                  <a:pt x="282828" y="152527"/>
                </a:lnTo>
                <a:lnTo>
                  <a:pt x="306450" y="163322"/>
                </a:lnTo>
                <a:lnTo>
                  <a:pt x="317118" y="139827"/>
                </a:lnTo>
                <a:lnTo>
                  <a:pt x="293624" y="129031"/>
                </a:lnTo>
                <a:close/>
              </a:path>
              <a:path w="737870" h="349250">
                <a:moveTo>
                  <a:pt x="340740" y="150494"/>
                </a:moveTo>
                <a:lnTo>
                  <a:pt x="329945" y="174117"/>
                </a:lnTo>
                <a:lnTo>
                  <a:pt x="353567" y="184785"/>
                </a:lnTo>
                <a:lnTo>
                  <a:pt x="364235" y="161290"/>
                </a:lnTo>
                <a:lnTo>
                  <a:pt x="340740" y="150494"/>
                </a:lnTo>
                <a:close/>
              </a:path>
              <a:path w="737870" h="349250">
                <a:moveTo>
                  <a:pt x="387857" y="171958"/>
                </a:moveTo>
                <a:lnTo>
                  <a:pt x="377062" y="195580"/>
                </a:lnTo>
                <a:lnTo>
                  <a:pt x="400684" y="206375"/>
                </a:lnTo>
                <a:lnTo>
                  <a:pt x="411479" y="182753"/>
                </a:lnTo>
                <a:lnTo>
                  <a:pt x="387857" y="171958"/>
                </a:lnTo>
                <a:close/>
              </a:path>
              <a:path w="737870" h="349250">
                <a:moveTo>
                  <a:pt x="434975" y="193548"/>
                </a:moveTo>
                <a:lnTo>
                  <a:pt x="424306" y="217043"/>
                </a:lnTo>
                <a:lnTo>
                  <a:pt x="447801" y="227837"/>
                </a:lnTo>
                <a:lnTo>
                  <a:pt x="458597" y="204216"/>
                </a:lnTo>
                <a:lnTo>
                  <a:pt x="434975" y="193548"/>
                </a:lnTo>
                <a:close/>
              </a:path>
              <a:path w="737870" h="349250">
                <a:moveTo>
                  <a:pt x="482218" y="215011"/>
                </a:moveTo>
                <a:lnTo>
                  <a:pt x="471424" y="238633"/>
                </a:lnTo>
                <a:lnTo>
                  <a:pt x="494918" y="249300"/>
                </a:lnTo>
                <a:lnTo>
                  <a:pt x="505713" y="225806"/>
                </a:lnTo>
                <a:lnTo>
                  <a:pt x="482218" y="215011"/>
                </a:lnTo>
                <a:close/>
              </a:path>
              <a:path w="737870" h="349250">
                <a:moveTo>
                  <a:pt x="529335" y="236474"/>
                </a:moveTo>
                <a:lnTo>
                  <a:pt x="518540" y="260096"/>
                </a:lnTo>
                <a:lnTo>
                  <a:pt x="542162" y="270891"/>
                </a:lnTo>
                <a:lnTo>
                  <a:pt x="552830" y="247269"/>
                </a:lnTo>
                <a:lnTo>
                  <a:pt x="529335" y="236474"/>
                </a:lnTo>
                <a:close/>
              </a:path>
              <a:path w="737870" h="349250">
                <a:moveTo>
                  <a:pt x="576452" y="258063"/>
                </a:moveTo>
                <a:lnTo>
                  <a:pt x="565657" y="281559"/>
                </a:lnTo>
                <a:lnTo>
                  <a:pt x="589279" y="292354"/>
                </a:lnTo>
                <a:lnTo>
                  <a:pt x="600075" y="268731"/>
                </a:lnTo>
                <a:lnTo>
                  <a:pt x="576452" y="258063"/>
                </a:lnTo>
                <a:close/>
              </a:path>
              <a:path w="737870" h="349250">
                <a:moveTo>
                  <a:pt x="623569" y="279527"/>
                </a:moveTo>
                <a:lnTo>
                  <a:pt x="612901" y="303022"/>
                </a:lnTo>
                <a:lnTo>
                  <a:pt x="636397" y="313817"/>
                </a:lnTo>
                <a:lnTo>
                  <a:pt x="647191" y="290322"/>
                </a:lnTo>
                <a:lnTo>
                  <a:pt x="623569" y="279527"/>
                </a:lnTo>
                <a:close/>
              </a:path>
              <a:path w="737870" h="349250">
                <a:moveTo>
                  <a:pt x="661245" y="325165"/>
                </a:moveTo>
                <a:lnTo>
                  <a:pt x="650493" y="348742"/>
                </a:lnTo>
                <a:lnTo>
                  <a:pt x="737361" y="345567"/>
                </a:lnTo>
                <a:lnTo>
                  <a:pt x="725146" y="330454"/>
                </a:lnTo>
                <a:lnTo>
                  <a:pt x="672973" y="330454"/>
                </a:lnTo>
                <a:lnTo>
                  <a:pt x="661245" y="325165"/>
                </a:lnTo>
                <a:close/>
              </a:path>
              <a:path w="737870" h="349250">
                <a:moveTo>
                  <a:pt x="671997" y="301587"/>
                </a:moveTo>
                <a:lnTo>
                  <a:pt x="661245" y="325165"/>
                </a:lnTo>
                <a:lnTo>
                  <a:pt x="672973" y="330454"/>
                </a:lnTo>
                <a:lnTo>
                  <a:pt x="683767" y="306959"/>
                </a:lnTo>
                <a:lnTo>
                  <a:pt x="671997" y="301587"/>
                </a:lnTo>
                <a:close/>
              </a:path>
              <a:path w="737870" h="349250">
                <a:moveTo>
                  <a:pt x="682751" y="278003"/>
                </a:moveTo>
                <a:lnTo>
                  <a:pt x="671997" y="301587"/>
                </a:lnTo>
                <a:lnTo>
                  <a:pt x="683767" y="306959"/>
                </a:lnTo>
                <a:lnTo>
                  <a:pt x="672973" y="330454"/>
                </a:lnTo>
                <a:lnTo>
                  <a:pt x="725146" y="330454"/>
                </a:lnTo>
                <a:lnTo>
                  <a:pt x="682751" y="278003"/>
                </a:lnTo>
                <a:close/>
              </a:path>
              <a:path w="737870" h="349250">
                <a:moveTo>
                  <a:pt x="670686" y="300990"/>
                </a:moveTo>
                <a:lnTo>
                  <a:pt x="660018" y="324612"/>
                </a:lnTo>
                <a:lnTo>
                  <a:pt x="661245" y="325165"/>
                </a:lnTo>
                <a:lnTo>
                  <a:pt x="671997" y="301587"/>
                </a:lnTo>
                <a:lnTo>
                  <a:pt x="670686" y="3009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"/>
          <p:cNvSpPr/>
          <p:nvPr/>
        </p:nvSpPr>
        <p:spPr>
          <a:xfrm>
            <a:off x="8188972" y="4188714"/>
            <a:ext cx="806450" cy="478155"/>
          </a:xfrm>
          <a:custGeom>
            <a:avLst/>
            <a:gdLst/>
            <a:ahLst/>
            <a:cxnLst/>
            <a:rect l="l" t="t" r="r" b="b"/>
            <a:pathLst>
              <a:path w="806450" h="478154">
                <a:moveTo>
                  <a:pt x="22351" y="442468"/>
                </a:moveTo>
                <a:lnTo>
                  <a:pt x="0" y="455549"/>
                </a:lnTo>
                <a:lnTo>
                  <a:pt x="12953" y="477900"/>
                </a:lnTo>
                <a:lnTo>
                  <a:pt x="35432" y="464819"/>
                </a:lnTo>
                <a:lnTo>
                  <a:pt x="22351" y="442468"/>
                </a:lnTo>
                <a:close/>
              </a:path>
              <a:path w="806450" h="478154">
                <a:moveTo>
                  <a:pt x="67055" y="416433"/>
                </a:moveTo>
                <a:lnTo>
                  <a:pt x="44703" y="429387"/>
                </a:lnTo>
                <a:lnTo>
                  <a:pt x="57784" y="451866"/>
                </a:lnTo>
                <a:lnTo>
                  <a:pt x="80136" y="438785"/>
                </a:lnTo>
                <a:lnTo>
                  <a:pt x="67055" y="416433"/>
                </a:lnTo>
                <a:close/>
              </a:path>
              <a:path w="806450" h="478154">
                <a:moveTo>
                  <a:pt x="111759" y="390271"/>
                </a:moveTo>
                <a:lnTo>
                  <a:pt x="89407" y="403352"/>
                </a:lnTo>
                <a:lnTo>
                  <a:pt x="102488" y="425704"/>
                </a:lnTo>
                <a:lnTo>
                  <a:pt x="124840" y="412623"/>
                </a:lnTo>
                <a:lnTo>
                  <a:pt x="111759" y="390271"/>
                </a:lnTo>
                <a:close/>
              </a:path>
              <a:path w="806450" h="478154">
                <a:moveTo>
                  <a:pt x="156590" y="364109"/>
                </a:moveTo>
                <a:lnTo>
                  <a:pt x="134238" y="377190"/>
                </a:lnTo>
                <a:lnTo>
                  <a:pt x="147192" y="399542"/>
                </a:lnTo>
                <a:lnTo>
                  <a:pt x="169672" y="386461"/>
                </a:lnTo>
                <a:lnTo>
                  <a:pt x="156590" y="364109"/>
                </a:lnTo>
                <a:close/>
              </a:path>
              <a:path w="806450" h="478154">
                <a:moveTo>
                  <a:pt x="201294" y="337947"/>
                </a:moveTo>
                <a:lnTo>
                  <a:pt x="178942" y="351028"/>
                </a:lnTo>
                <a:lnTo>
                  <a:pt x="192024" y="373380"/>
                </a:lnTo>
                <a:lnTo>
                  <a:pt x="214375" y="360425"/>
                </a:lnTo>
                <a:lnTo>
                  <a:pt x="201294" y="337947"/>
                </a:lnTo>
                <a:close/>
              </a:path>
              <a:path w="806450" h="478154">
                <a:moveTo>
                  <a:pt x="246125" y="311912"/>
                </a:moveTo>
                <a:lnTo>
                  <a:pt x="223647" y="324993"/>
                </a:lnTo>
                <a:lnTo>
                  <a:pt x="236727" y="347344"/>
                </a:lnTo>
                <a:lnTo>
                  <a:pt x="259079" y="334263"/>
                </a:lnTo>
                <a:lnTo>
                  <a:pt x="246125" y="311912"/>
                </a:lnTo>
                <a:close/>
              </a:path>
              <a:path w="806450" h="478154">
                <a:moveTo>
                  <a:pt x="290829" y="285750"/>
                </a:moveTo>
                <a:lnTo>
                  <a:pt x="268477" y="298831"/>
                </a:lnTo>
                <a:lnTo>
                  <a:pt x="281558" y="321183"/>
                </a:lnTo>
                <a:lnTo>
                  <a:pt x="303910" y="308102"/>
                </a:lnTo>
                <a:lnTo>
                  <a:pt x="290829" y="285750"/>
                </a:lnTo>
                <a:close/>
              </a:path>
              <a:path w="806450" h="478154">
                <a:moveTo>
                  <a:pt x="335533" y="259587"/>
                </a:moveTo>
                <a:lnTo>
                  <a:pt x="313181" y="272669"/>
                </a:lnTo>
                <a:lnTo>
                  <a:pt x="326262" y="295021"/>
                </a:lnTo>
                <a:lnTo>
                  <a:pt x="348614" y="282067"/>
                </a:lnTo>
                <a:lnTo>
                  <a:pt x="335533" y="259587"/>
                </a:lnTo>
                <a:close/>
              </a:path>
              <a:path w="806450" h="478154">
                <a:moveTo>
                  <a:pt x="380364" y="233553"/>
                </a:moveTo>
                <a:lnTo>
                  <a:pt x="357885" y="246634"/>
                </a:lnTo>
                <a:lnTo>
                  <a:pt x="370966" y="268986"/>
                </a:lnTo>
                <a:lnTo>
                  <a:pt x="393318" y="255905"/>
                </a:lnTo>
                <a:lnTo>
                  <a:pt x="380364" y="233553"/>
                </a:lnTo>
                <a:close/>
              </a:path>
              <a:path w="806450" h="478154">
                <a:moveTo>
                  <a:pt x="425068" y="207391"/>
                </a:moveTo>
                <a:lnTo>
                  <a:pt x="402716" y="220472"/>
                </a:lnTo>
                <a:lnTo>
                  <a:pt x="415798" y="242824"/>
                </a:lnTo>
                <a:lnTo>
                  <a:pt x="438150" y="229743"/>
                </a:lnTo>
                <a:lnTo>
                  <a:pt x="425068" y="207391"/>
                </a:lnTo>
                <a:close/>
              </a:path>
              <a:path w="806450" h="478154">
                <a:moveTo>
                  <a:pt x="469773" y="181229"/>
                </a:moveTo>
                <a:lnTo>
                  <a:pt x="447421" y="194310"/>
                </a:lnTo>
                <a:lnTo>
                  <a:pt x="460501" y="216662"/>
                </a:lnTo>
                <a:lnTo>
                  <a:pt x="482853" y="203581"/>
                </a:lnTo>
                <a:lnTo>
                  <a:pt x="469773" y="181229"/>
                </a:lnTo>
                <a:close/>
              </a:path>
              <a:path w="806450" h="478154">
                <a:moveTo>
                  <a:pt x="514603" y="155194"/>
                </a:moveTo>
                <a:lnTo>
                  <a:pt x="492125" y="168148"/>
                </a:lnTo>
                <a:lnTo>
                  <a:pt x="505205" y="190627"/>
                </a:lnTo>
                <a:lnTo>
                  <a:pt x="527684" y="177546"/>
                </a:lnTo>
                <a:lnTo>
                  <a:pt x="514603" y="155194"/>
                </a:lnTo>
                <a:close/>
              </a:path>
              <a:path w="806450" h="478154">
                <a:moveTo>
                  <a:pt x="559307" y="129031"/>
                </a:moveTo>
                <a:lnTo>
                  <a:pt x="536955" y="142112"/>
                </a:lnTo>
                <a:lnTo>
                  <a:pt x="550036" y="164465"/>
                </a:lnTo>
                <a:lnTo>
                  <a:pt x="572388" y="151384"/>
                </a:lnTo>
                <a:lnTo>
                  <a:pt x="559307" y="129031"/>
                </a:lnTo>
                <a:close/>
              </a:path>
              <a:path w="806450" h="478154">
                <a:moveTo>
                  <a:pt x="604011" y="102869"/>
                </a:moveTo>
                <a:lnTo>
                  <a:pt x="581659" y="115950"/>
                </a:lnTo>
                <a:lnTo>
                  <a:pt x="594740" y="138303"/>
                </a:lnTo>
                <a:lnTo>
                  <a:pt x="617092" y="125222"/>
                </a:lnTo>
                <a:lnTo>
                  <a:pt x="604011" y="102869"/>
                </a:lnTo>
                <a:close/>
              </a:path>
              <a:path w="806450" h="478154">
                <a:moveTo>
                  <a:pt x="648842" y="76835"/>
                </a:moveTo>
                <a:lnTo>
                  <a:pt x="626490" y="89788"/>
                </a:lnTo>
                <a:lnTo>
                  <a:pt x="639444" y="112268"/>
                </a:lnTo>
                <a:lnTo>
                  <a:pt x="661924" y="99187"/>
                </a:lnTo>
                <a:lnTo>
                  <a:pt x="648842" y="76835"/>
                </a:lnTo>
                <a:close/>
              </a:path>
              <a:path w="806450" h="478154">
                <a:moveTo>
                  <a:pt x="693547" y="50673"/>
                </a:moveTo>
                <a:lnTo>
                  <a:pt x="671194" y="63754"/>
                </a:lnTo>
                <a:lnTo>
                  <a:pt x="684276" y="86106"/>
                </a:lnTo>
                <a:lnTo>
                  <a:pt x="706627" y="73025"/>
                </a:lnTo>
                <a:lnTo>
                  <a:pt x="693547" y="50673"/>
                </a:lnTo>
                <a:close/>
              </a:path>
              <a:path w="806450" h="478154">
                <a:moveTo>
                  <a:pt x="790027" y="24511"/>
                </a:moveTo>
                <a:lnTo>
                  <a:pt x="738251" y="24511"/>
                </a:lnTo>
                <a:lnTo>
                  <a:pt x="751331" y="46862"/>
                </a:lnTo>
                <a:lnTo>
                  <a:pt x="745385" y="50342"/>
                </a:lnTo>
                <a:lnTo>
                  <a:pt x="758443" y="72771"/>
                </a:lnTo>
                <a:lnTo>
                  <a:pt x="790027" y="24511"/>
                </a:lnTo>
                <a:close/>
              </a:path>
              <a:path w="806450" h="478154">
                <a:moveTo>
                  <a:pt x="732354" y="27961"/>
                </a:moveTo>
                <a:lnTo>
                  <a:pt x="715899" y="37592"/>
                </a:lnTo>
                <a:lnTo>
                  <a:pt x="728979" y="59943"/>
                </a:lnTo>
                <a:lnTo>
                  <a:pt x="745385" y="50342"/>
                </a:lnTo>
                <a:lnTo>
                  <a:pt x="732354" y="27961"/>
                </a:lnTo>
                <a:close/>
              </a:path>
              <a:path w="806450" h="478154">
                <a:moveTo>
                  <a:pt x="738251" y="24511"/>
                </a:moveTo>
                <a:lnTo>
                  <a:pt x="732354" y="27961"/>
                </a:lnTo>
                <a:lnTo>
                  <a:pt x="745385" y="50342"/>
                </a:lnTo>
                <a:lnTo>
                  <a:pt x="751331" y="46862"/>
                </a:lnTo>
                <a:lnTo>
                  <a:pt x="738251" y="24511"/>
                </a:lnTo>
                <a:close/>
              </a:path>
              <a:path w="806450" h="478154">
                <a:moveTo>
                  <a:pt x="806068" y="0"/>
                </a:moveTo>
                <a:lnTo>
                  <a:pt x="719327" y="5587"/>
                </a:lnTo>
                <a:lnTo>
                  <a:pt x="732354" y="27961"/>
                </a:lnTo>
                <a:lnTo>
                  <a:pt x="738251" y="24511"/>
                </a:lnTo>
                <a:lnTo>
                  <a:pt x="790027" y="24511"/>
                </a:lnTo>
                <a:lnTo>
                  <a:pt x="80606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28"/>
          <p:cNvSpPr txBox="1"/>
          <p:nvPr/>
        </p:nvSpPr>
        <p:spPr>
          <a:xfrm>
            <a:off x="7716150" y="4057269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56" name="object 29"/>
          <p:cNvSpPr txBox="1"/>
          <p:nvPr/>
        </p:nvSpPr>
        <p:spPr>
          <a:xfrm>
            <a:off x="7728088" y="4828159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5605" y="2520836"/>
                <a:ext cx="1612173" cy="890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mr-IN" altLang="zh-CN" sz="240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605" y="2520836"/>
                <a:ext cx="1612173" cy="89037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04358" y="3884301"/>
                <a:ext cx="196111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358" y="3884301"/>
                <a:ext cx="1961114" cy="56246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516476" y="2849352"/>
                <a:ext cx="1178721" cy="553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476" y="2849352"/>
                <a:ext cx="1178721" cy="553613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7490599" y="4303956"/>
                <a:ext cx="1178721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599" y="4303956"/>
                <a:ext cx="1178721" cy="55976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7475902" y="3486405"/>
                <a:ext cx="11787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902" y="3486405"/>
                <a:ext cx="1178721" cy="553998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008488" y="3943716"/>
                <a:ext cx="57288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488" y="3943716"/>
                <a:ext cx="572883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4621020" y="5039725"/>
                <a:ext cx="5170454" cy="1095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mr-IN" altLang="zh-CN" sz="240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400" b="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altLang="zh-CN" sz="2400" b="0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020" y="5039725"/>
                <a:ext cx="5170454" cy="1095813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线箭头连接符 35"/>
          <p:cNvCxnSpPr>
            <a:stCxn id="33" idx="3"/>
          </p:cNvCxnSpPr>
          <p:nvPr/>
        </p:nvCxnSpPr>
        <p:spPr bwMode="auto">
          <a:xfrm>
            <a:off x="9791474" y="5587632"/>
            <a:ext cx="544017" cy="110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10335491" y="5332397"/>
                <a:ext cx="830420" cy="467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5491" y="5332397"/>
                <a:ext cx="830420" cy="467436"/>
              </a:xfrm>
              <a:prstGeom prst="rect">
                <a:avLst/>
              </a:prstGeom>
              <a:blipFill rotWithShape="0">
                <a:blip r:embed="rId3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/>
          <p:cNvSpPr/>
          <p:nvPr/>
        </p:nvSpPr>
        <p:spPr bwMode="auto">
          <a:xfrm>
            <a:off x="8718936" y="5099304"/>
            <a:ext cx="929337" cy="1036234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5674287" y="1539654"/>
            <a:ext cx="4661203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857604" y="2744159"/>
                <a:ext cx="3283335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604" y="2744159"/>
                <a:ext cx="3283335" cy="412934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8845094" y="2163598"/>
                <a:ext cx="1729704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094" y="2163598"/>
                <a:ext cx="1729704" cy="439736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 bwMode="auto">
          <a:xfrm>
            <a:off x="8718936" y="2163598"/>
            <a:ext cx="3473064" cy="1035495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6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7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3509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 81"/>
          <p:cNvGrpSpPr/>
          <p:nvPr/>
        </p:nvGrpSpPr>
        <p:grpSpPr>
          <a:xfrm>
            <a:off x="1339483" y="346813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2890315" y="357470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blipFill rotWithShape="0">
                <a:blip r:embed="rId8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3491455" y="457723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/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9" imgW="88560" imgH="164880" progId="Equation.3">
                  <p:embed/>
                </p:oleObj>
              </mc:Choice>
              <mc:Fallback>
                <p:oleObj name="方程式" r:id="rId1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0" imgW="126720" imgH="164880" progId="Equation.3">
                  <p:embed/>
                </p:oleObj>
              </mc:Choice>
              <mc:Fallback>
                <p:oleObj name="方程式" r:id="rId2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blipFill rotWithShape="0">
                <a:blip r:embed="rId21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p:sp>
        <p:nvSpPr>
          <p:cNvPr id="114" name="object 9"/>
          <p:cNvSpPr/>
          <p:nvPr/>
        </p:nvSpPr>
        <p:spPr>
          <a:xfrm>
            <a:off x="7333062" y="1391897"/>
            <a:ext cx="651510" cy="905510"/>
          </a:xfrm>
          <a:custGeom>
            <a:avLst/>
            <a:gdLst/>
            <a:ahLst/>
            <a:cxnLst/>
            <a:rect l="l" t="t" r="r" b="b"/>
            <a:pathLst>
              <a:path w="651509" h="905510">
                <a:moveTo>
                  <a:pt x="601667" y="58237"/>
                </a:moveTo>
                <a:lnTo>
                  <a:pt x="0" y="897636"/>
                </a:lnTo>
                <a:lnTo>
                  <a:pt x="10413" y="905129"/>
                </a:lnTo>
                <a:lnTo>
                  <a:pt x="612019" y="65641"/>
                </a:lnTo>
                <a:lnTo>
                  <a:pt x="601667" y="58237"/>
                </a:lnTo>
                <a:close/>
              </a:path>
              <a:path w="651509" h="905510">
                <a:moveTo>
                  <a:pt x="643534" y="47878"/>
                </a:moveTo>
                <a:lnTo>
                  <a:pt x="609092" y="47878"/>
                </a:lnTo>
                <a:lnTo>
                  <a:pt x="619378" y="55372"/>
                </a:lnTo>
                <a:lnTo>
                  <a:pt x="612019" y="65641"/>
                </a:lnTo>
                <a:lnTo>
                  <a:pt x="637794" y="84074"/>
                </a:lnTo>
                <a:lnTo>
                  <a:pt x="643534" y="47878"/>
                </a:lnTo>
                <a:close/>
              </a:path>
              <a:path w="651509" h="905510">
                <a:moveTo>
                  <a:pt x="609092" y="47878"/>
                </a:moveTo>
                <a:lnTo>
                  <a:pt x="601667" y="58237"/>
                </a:lnTo>
                <a:lnTo>
                  <a:pt x="612019" y="65641"/>
                </a:lnTo>
                <a:lnTo>
                  <a:pt x="619378" y="55372"/>
                </a:lnTo>
                <a:lnTo>
                  <a:pt x="609092" y="47878"/>
                </a:lnTo>
                <a:close/>
              </a:path>
              <a:path w="651509" h="905510">
                <a:moveTo>
                  <a:pt x="651128" y="0"/>
                </a:moveTo>
                <a:lnTo>
                  <a:pt x="575818" y="39750"/>
                </a:lnTo>
                <a:lnTo>
                  <a:pt x="601667" y="58237"/>
                </a:lnTo>
                <a:lnTo>
                  <a:pt x="609092" y="47878"/>
                </a:lnTo>
                <a:lnTo>
                  <a:pt x="643534" y="47878"/>
                </a:lnTo>
                <a:lnTo>
                  <a:pt x="6511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0"/>
          <p:cNvSpPr/>
          <p:nvPr/>
        </p:nvSpPr>
        <p:spPr>
          <a:xfrm>
            <a:off x="7328998" y="1932917"/>
            <a:ext cx="643255" cy="381635"/>
          </a:xfrm>
          <a:custGeom>
            <a:avLst/>
            <a:gdLst/>
            <a:ahLst/>
            <a:cxnLst/>
            <a:rect l="l" t="t" r="r" b="b"/>
            <a:pathLst>
              <a:path w="643254" h="381635">
                <a:moveTo>
                  <a:pt x="574392" y="33096"/>
                </a:moveTo>
                <a:lnTo>
                  <a:pt x="0" y="370205"/>
                </a:lnTo>
                <a:lnTo>
                  <a:pt x="6350" y="381127"/>
                </a:lnTo>
                <a:lnTo>
                  <a:pt x="580828" y="44041"/>
                </a:lnTo>
                <a:lnTo>
                  <a:pt x="574392" y="33096"/>
                </a:lnTo>
                <a:close/>
              </a:path>
              <a:path w="643254" h="381635">
                <a:moveTo>
                  <a:pt x="625933" y="26670"/>
                </a:moveTo>
                <a:lnTo>
                  <a:pt x="585342" y="26670"/>
                </a:lnTo>
                <a:lnTo>
                  <a:pt x="591819" y="37592"/>
                </a:lnTo>
                <a:lnTo>
                  <a:pt x="580828" y="44041"/>
                </a:lnTo>
                <a:lnTo>
                  <a:pt x="596900" y="71374"/>
                </a:lnTo>
                <a:lnTo>
                  <a:pt x="625933" y="26670"/>
                </a:lnTo>
                <a:close/>
              </a:path>
              <a:path w="643254" h="381635">
                <a:moveTo>
                  <a:pt x="585342" y="26670"/>
                </a:moveTo>
                <a:lnTo>
                  <a:pt x="574392" y="33096"/>
                </a:lnTo>
                <a:lnTo>
                  <a:pt x="580828" y="44041"/>
                </a:lnTo>
                <a:lnTo>
                  <a:pt x="591819" y="37592"/>
                </a:lnTo>
                <a:lnTo>
                  <a:pt x="585342" y="26670"/>
                </a:lnTo>
                <a:close/>
              </a:path>
              <a:path w="643254" h="381635">
                <a:moveTo>
                  <a:pt x="643255" y="0"/>
                </a:moveTo>
                <a:lnTo>
                  <a:pt x="558291" y="5715"/>
                </a:lnTo>
                <a:lnTo>
                  <a:pt x="574392" y="33096"/>
                </a:lnTo>
                <a:lnTo>
                  <a:pt x="585342" y="26670"/>
                </a:lnTo>
                <a:lnTo>
                  <a:pt x="625933" y="26670"/>
                </a:lnTo>
                <a:lnTo>
                  <a:pt x="6432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1"/>
          <p:cNvSpPr/>
          <p:nvPr/>
        </p:nvSpPr>
        <p:spPr>
          <a:xfrm>
            <a:off x="7345635" y="2310106"/>
            <a:ext cx="698500" cy="439420"/>
          </a:xfrm>
          <a:custGeom>
            <a:avLst/>
            <a:gdLst/>
            <a:ahLst/>
            <a:cxnLst/>
            <a:rect l="l" t="t" r="r" b="b"/>
            <a:pathLst>
              <a:path w="698500" h="439420">
                <a:moveTo>
                  <a:pt x="629966" y="404131"/>
                </a:moveTo>
                <a:lnTo>
                  <a:pt x="613155" y="431038"/>
                </a:lnTo>
                <a:lnTo>
                  <a:pt x="697992" y="439165"/>
                </a:lnTo>
                <a:lnTo>
                  <a:pt x="680692" y="410844"/>
                </a:lnTo>
                <a:lnTo>
                  <a:pt x="640715" y="410844"/>
                </a:lnTo>
                <a:lnTo>
                  <a:pt x="629966" y="404131"/>
                </a:lnTo>
                <a:close/>
              </a:path>
              <a:path w="698500" h="439420">
                <a:moveTo>
                  <a:pt x="636704" y="393344"/>
                </a:moveTo>
                <a:lnTo>
                  <a:pt x="629966" y="404131"/>
                </a:lnTo>
                <a:lnTo>
                  <a:pt x="640715" y="410844"/>
                </a:lnTo>
                <a:lnTo>
                  <a:pt x="647446" y="400050"/>
                </a:lnTo>
                <a:lnTo>
                  <a:pt x="636704" y="393344"/>
                </a:lnTo>
                <a:close/>
              </a:path>
              <a:path w="698500" h="439420">
                <a:moveTo>
                  <a:pt x="653542" y="366394"/>
                </a:moveTo>
                <a:lnTo>
                  <a:pt x="636704" y="393344"/>
                </a:lnTo>
                <a:lnTo>
                  <a:pt x="647446" y="400050"/>
                </a:lnTo>
                <a:lnTo>
                  <a:pt x="640715" y="410844"/>
                </a:lnTo>
                <a:lnTo>
                  <a:pt x="680692" y="410844"/>
                </a:lnTo>
                <a:lnTo>
                  <a:pt x="653542" y="366394"/>
                </a:lnTo>
                <a:close/>
              </a:path>
              <a:path w="698500" h="439420">
                <a:moveTo>
                  <a:pt x="6603" y="0"/>
                </a:moveTo>
                <a:lnTo>
                  <a:pt x="0" y="10668"/>
                </a:lnTo>
                <a:lnTo>
                  <a:pt x="629966" y="404131"/>
                </a:lnTo>
                <a:lnTo>
                  <a:pt x="636704" y="393344"/>
                </a:lnTo>
                <a:lnTo>
                  <a:pt x="6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2"/>
          <p:cNvSpPr/>
          <p:nvPr/>
        </p:nvSpPr>
        <p:spPr>
          <a:xfrm>
            <a:off x="8733110" y="1447904"/>
            <a:ext cx="735330" cy="799465"/>
          </a:xfrm>
          <a:custGeom>
            <a:avLst/>
            <a:gdLst/>
            <a:ahLst/>
            <a:cxnLst/>
            <a:rect l="l" t="t" r="r" b="b"/>
            <a:pathLst>
              <a:path w="735329" h="799464">
                <a:moveTo>
                  <a:pt x="19050" y="0"/>
                </a:moveTo>
                <a:lnTo>
                  <a:pt x="0" y="17525"/>
                </a:lnTo>
                <a:lnTo>
                  <a:pt x="17525" y="36575"/>
                </a:lnTo>
                <a:lnTo>
                  <a:pt x="36575" y="19050"/>
                </a:lnTo>
                <a:lnTo>
                  <a:pt x="19050" y="0"/>
                </a:lnTo>
                <a:close/>
              </a:path>
              <a:path w="735329" h="799464">
                <a:moveTo>
                  <a:pt x="54101" y="38226"/>
                </a:moveTo>
                <a:lnTo>
                  <a:pt x="35051" y="55752"/>
                </a:lnTo>
                <a:lnTo>
                  <a:pt x="52577" y="74802"/>
                </a:lnTo>
                <a:lnTo>
                  <a:pt x="71627" y="57276"/>
                </a:lnTo>
                <a:lnTo>
                  <a:pt x="54101" y="38226"/>
                </a:lnTo>
                <a:close/>
              </a:path>
              <a:path w="735329" h="799464">
                <a:moveTo>
                  <a:pt x="89153" y="76326"/>
                </a:moveTo>
                <a:lnTo>
                  <a:pt x="70103" y="93852"/>
                </a:lnTo>
                <a:lnTo>
                  <a:pt x="87502" y="112902"/>
                </a:lnTo>
                <a:lnTo>
                  <a:pt x="106679" y="95503"/>
                </a:lnTo>
                <a:lnTo>
                  <a:pt x="89153" y="76326"/>
                </a:lnTo>
                <a:close/>
              </a:path>
              <a:path w="735329" h="799464">
                <a:moveTo>
                  <a:pt x="124205" y="114553"/>
                </a:moveTo>
                <a:lnTo>
                  <a:pt x="105028" y="132079"/>
                </a:lnTo>
                <a:lnTo>
                  <a:pt x="122554" y="151129"/>
                </a:lnTo>
                <a:lnTo>
                  <a:pt x="141731" y="133603"/>
                </a:lnTo>
                <a:lnTo>
                  <a:pt x="124205" y="114553"/>
                </a:lnTo>
                <a:close/>
              </a:path>
              <a:path w="735329" h="799464">
                <a:moveTo>
                  <a:pt x="159257" y="152653"/>
                </a:moveTo>
                <a:lnTo>
                  <a:pt x="140080" y="170179"/>
                </a:lnTo>
                <a:lnTo>
                  <a:pt x="157606" y="189356"/>
                </a:lnTo>
                <a:lnTo>
                  <a:pt x="176783" y="171830"/>
                </a:lnTo>
                <a:lnTo>
                  <a:pt x="159257" y="152653"/>
                </a:lnTo>
                <a:close/>
              </a:path>
              <a:path w="735329" h="799464">
                <a:moveTo>
                  <a:pt x="194182" y="190880"/>
                </a:moveTo>
                <a:lnTo>
                  <a:pt x="175132" y="208406"/>
                </a:lnTo>
                <a:lnTo>
                  <a:pt x="192658" y="227456"/>
                </a:lnTo>
                <a:lnTo>
                  <a:pt x="211708" y="209930"/>
                </a:lnTo>
                <a:lnTo>
                  <a:pt x="194182" y="190880"/>
                </a:lnTo>
                <a:close/>
              </a:path>
              <a:path w="735329" h="799464">
                <a:moveTo>
                  <a:pt x="229234" y="229107"/>
                </a:moveTo>
                <a:lnTo>
                  <a:pt x="210184" y="246633"/>
                </a:lnTo>
                <a:lnTo>
                  <a:pt x="227710" y="265683"/>
                </a:lnTo>
                <a:lnTo>
                  <a:pt x="246760" y="248157"/>
                </a:lnTo>
                <a:lnTo>
                  <a:pt x="229234" y="229107"/>
                </a:lnTo>
                <a:close/>
              </a:path>
              <a:path w="735329" h="799464">
                <a:moveTo>
                  <a:pt x="264287" y="267207"/>
                </a:moveTo>
                <a:lnTo>
                  <a:pt x="245237" y="284733"/>
                </a:lnTo>
                <a:lnTo>
                  <a:pt x="262763" y="303783"/>
                </a:lnTo>
                <a:lnTo>
                  <a:pt x="281813" y="286384"/>
                </a:lnTo>
                <a:lnTo>
                  <a:pt x="264287" y="267207"/>
                </a:lnTo>
                <a:close/>
              </a:path>
              <a:path w="735329" h="799464">
                <a:moveTo>
                  <a:pt x="299339" y="305434"/>
                </a:moveTo>
                <a:lnTo>
                  <a:pt x="280289" y="322960"/>
                </a:lnTo>
                <a:lnTo>
                  <a:pt x="297815" y="342010"/>
                </a:lnTo>
                <a:lnTo>
                  <a:pt x="316865" y="324484"/>
                </a:lnTo>
                <a:lnTo>
                  <a:pt x="299339" y="305434"/>
                </a:lnTo>
                <a:close/>
              </a:path>
              <a:path w="735329" h="799464">
                <a:moveTo>
                  <a:pt x="334391" y="343534"/>
                </a:moveTo>
                <a:lnTo>
                  <a:pt x="315341" y="361060"/>
                </a:lnTo>
                <a:lnTo>
                  <a:pt x="332867" y="380237"/>
                </a:lnTo>
                <a:lnTo>
                  <a:pt x="351917" y="362711"/>
                </a:lnTo>
                <a:lnTo>
                  <a:pt x="334391" y="343534"/>
                </a:lnTo>
                <a:close/>
              </a:path>
              <a:path w="735329" h="799464">
                <a:moveTo>
                  <a:pt x="369443" y="381761"/>
                </a:moveTo>
                <a:lnTo>
                  <a:pt x="350266" y="399287"/>
                </a:lnTo>
                <a:lnTo>
                  <a:pt x="367792" y="418337"/>
                </a:lnTo>
                <a:lnTo>
                  <a:pt x="386969" y="400811"/>
                </a:lnTo>
                <a:lnTo>
                  <a:pt x="369443" y="381761"/>
                </a:lnTo>
                <a:close/>
              </a:path>
              <a:path w="735329" h="799464">
                <a:moveTo>
                  <a:pt x="404495" y="419988"/>
                </a:moveTo>
                <a:lnTo>
                  <a:pt x="385318" y="437514"/>
                </a:lnTo>
                <a:lnTo>
                  <a:pt x="402844" y="456564"/>
                </a:lnTo>
                <a:lnTo>
                  <a:pt x="422021" y="439038"/>
                </a:lnTo>
                <a:lnTo>
                  <a:pt x="404495" y="419988"/>
                </a:lnTo>
                <a:close/>
              </a:path>
              <a:path w="735329" h="799464">
                <a:moveTo>
                  <a:pt x="439420" y="458088"/>
                </a:moveTo>
                <a:lnTo>
                  <a:pt x="420370" y="475614"/>
                </a:lnTo>
                <a:lnTo>
                  <a:pt x="437896" y="494791"/>
                </a:lnTo>
                <a:lnTo>
                  <a:pt x="456946" y="477265"/>
                </a:lnTo>
                <a:lnTo>
                  <a:pt x="439420" y="458088"/>
                </a:lnTo>
                <a:close/>
              </a:path>
              <a:path w="735329" h="799464">
                <a:moveTo>
                  <a:pt x="474472" y="496315"/>
                </a:moveTo>
                <a:lnTo>
                  <a:pt x="455422" y="513841"/>
                </a:lnTo>
                <a:lnTo>
                  <a:pt x="472948" y="532891"/>
                </a:lnTo>
                <a:lnTo>
                  <a:pt x="491998" y="515365"/>
                </a:lnTo>
                <a:lnTo>
                  <a:pt x="474472" y="496315"/>
                </a:lnTo>
                <a:close/>
              </a:path>
              <a:path w="735329" h="799464">
                <a:moveTo>
                  <a:pt x="509524" y="534415"/>
                </a:moveTo>
                <a:lnTo>
                  <a:pt x="490474" y="551941"/>
                </a:lnTo>
                <a:lnTo>
                  <a:pt x="508000" y="571118"/>
                </a:lnTo>
                <a:lnTo>
                  <a:pt x="527050" y="553592"/>
                </a:lnTo>
                <a:lnTo>
                  <a:pt x="509524" y="534415"/>
                </a:lnTo>
                <a:close/>
              </a:path>
              <a:path w="735329" h="799464">
                <a:moveTo>
                  <a:pt x="544576" y="572642"/>
                </a:moveTo>
                <a:lnTo>
                  <a:pt x="525526" y="590168"/>
                </a:lnTo>
                <a:lnTo>
                  <a:pt x="543051" y="609218"/>
                </a:lnTo>
                <a:lnTo>
                  <a:pt x="562101" y="591692"/>
                </a:lnTo>
                <a:lnTo>
                  <a:pt x="544576" y="572642"/>
                </a:lnTo>
                <a:close/>
              </a:path>
              <a:path w="735329" h="799464">
                <a:moveTo>
                  <a:pt x="579627" y="610869"/>
                </a:moveTo>
                <a:lnTo>
                  <a:pt x="560577" y="628395"/>
                </a:lnTo>
                <a:lnTo>
                  <a:pt x="578103" y="647445"/>
                </a:lnTo>
                <a:lnTo>
                  <a:pt x="597153" y="629919"/>
                </a:lnTo>
                <a:lnTo>
                  <a:pt x="579627" y="610869"/>
                </a:lnTo>
                <a:close/>
              </a:path>
              <a:path w="735329" h="799464">
                <a:moveTo>
                  <a:pt x="614679" y="648969"/>
                </a:moveTo>
                <a:lnTo>
                  <a:pt x="595502" y="666495"/>
                </a:lnTo>
                <a:lnTo>
                  <a:pt x="613028" y="685672"/>
                </a:lnTo>
                <a:lnTo>
                  <a:pt x="632205" y="668146"/>
                </a:lnTo>
                <a:lnTo>
                  <a:pt x="614679" y="648969"/>
                </a:lnTo>
                <a:close/>
              </a:path>
              <a:path w="735329" h="799464">
                <a:moveTo>
                  <a:pt x="672684" y="750523"/>
                </a:moveTo>
                <a:lnTo>
                  <a:pt x="653542" y="768095"/>
                </a:lnTo>
                <a:lnTo>
                  <a:pt x="734822" y="799083"/>
                </a:lnTo>
                <a:lnTo>
                  <a:pt x="723623" y="760094"/>
                </a:lnTo>
                <a:lnTo>
                  <a:pt x="681481" y="760094"/>
                </a:lnTo>
                <a:lnTo>
                  <a:pt x="672684" y="750523"/>
                </a:lnTo>
                <a:close/>
              </a:path>
              <a:path w="735329" h="799464">
                <a:moveTo>
                  <a:pt x="691757" y="733015"/>
                </a:moveTo>
                <a:lnTo>
                  <a:pt x="672684" y="750523"/>
                </a:lnTo>
                <a:lnTo>
                  <a:pt x="681481" y="760094"/>
                </a:lnTo>
                <a:lnTo>
                  <a:pt x="700531" y="742568"/>
                </a:lnTo>
                <a:lnTo>
                  <a:pt x="691757" y="733015"/>
                </a:lnTo>
                <a:close/>
              </a:path>
              <a:path w="735329" h="799464">
                <a:moveTo>
                  <a:pt x="710819" y="715517"/>
                </a:moveTo>
                <a:lnTo>
                  <a:pt x="691757" y="733015"/>
                </a:lnTo>
                <a:lnTo>
                  <a:pt x="700531" y="742568"/>
                </a:lnTo>
                <a:lnTo>
                  <a:pt x="681481" y="760094"/>
                </a:lnTo>
                <a:lnTo>
                  <a:pt x="723623" y="760094"/>
                </a:lnTo>
                <a:lnTo>
                  <a:pt x="710819" y="715517"/>
                </a:lnTo>
                <a:close/>
              </a:path>
              <a:path w="735329" h="799464">
                <a:moveTo>
                  <a:pt x="684783" y="725423"/>
                </a:moveTo>
                <a:lnTo>
                  <a:pt x="665606" y="742822"/>
                </a:lnTo>
                <a:lnTo>
                  <a:pt x="672684" y="750523"/>
                </a:lnTo>
                <a:lnTo>
                  <a:pt x="691757" y="733015"/>
                </a:lnTo>
                <a:lnTo>
                  <a:pt x="684783" y="725423"/>
                </a:lnTo>
                <a:close/>
              </a:path>
              <a:path w="735329" h="799464">
                <a:moveTo>
                  <a:pt x="649731" y="687196"/>
                </a:moveTo>
                <a:lnTo>
                  <a:pt x="630554" y="704722"/>
                </a:lnTo>
                <a:lnTo>
                  <a:pt x="648080" y="723772"/>
                </a:lnTo>
                <a:lnTo>
                  <a:pt x="667257" y="706246"/>
                </a:lnTo>
                <a:lnTo>
                  <a:pt x="649731" y="6871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"/>
          <p:cNvSpPr/>
          <p:nvPr/>
        </p:nvSpPr>
        <p:spPr>
          <a:xfrm>
            <a:off x="8738825" y="1991972"/>
            <a:ext cx="737870" cy="349250"/>
          </a:xfrm>
          <a:custGeom>
            <a:avLst/>
            <a:gdLst/>
            <a:ahLst/>
            <a:cxnLst/>
            <a:rect l="l" t="t" r="r" b="b"/>
            <a:pathLst>
              <a:path w="737870" h="349250">
                <a:moveTo>
                  <a:pt x="10667" y="0"/>
                </a:moveTo>
                <a:lnTo>
                  <a:pt x="0" y="23622"/>
                </a:lnTo>
                <a:lnTo>
                  <a:pt x="23494" y="34290"/>
                </a:lnTo>
                <a:lnTo>
                  <a:pt x="34289" y="10794"/>
                </a:lnTo>
                <a:lnTo>
                  <a:pt x="10667" y="0"/>
                </a:lnTo>
                <a:close/>
              </a:path>
              <a:path w="737870" h="349250">
                <a:moveTo>
                  <a:pt x="57911" y="21462"/>
                </a:moveTo>
                <a:lnTo>
                  <a:pt x="47116" y="45085"/>
                </a:lnTo>
                <a:lnTo>
                  <a:pt x="70611" y="55880"/>
                </a:lnTo>
                <a:lnTo>
                  <a:pt x="81406" y="32258"/>
                </a:lnTo>
                <a:lnTo>
                  <a:pt x="57911" y="21462"/>
                </a:lnTo>
                <a:close/>
              </a:path>
              <a:path w="737870" h="349250">
                <a:moveTo>
                  <a:pt x="105028" y="43053"/>
                </a:moveTo>
                <a:lnTo>
                  <a:pt x="94233" y="66548"/>
                </a:lnTo>
                <a:lnTo>
                  <a:pt x="117855" y="77343"/>
                </a:lnTo>
                <a:lnTo>
                  <a:pt x="128524" y="53721"/>
                </a:lnTo>
                <a:lnTo>
                  <a:pt x="105028" y="43053"/>
                </a:lnTo>
                <a:close/>
              </a:path>
              <a:path w="737870" h="349250">
                <a:moveTo>
                  <a:pt x="152145" y="64516"/>
                </a:moveTo>
                <a:lnTo>
                  <a:pt x="141350" y="88137"/>
                </a:lnTo>
                <a:lnTo>
                  <a:pt x="164973" y="98806"/>
                </a:lnTo>
                <a:lnTo>
                  <a:pt x="175767" y="75311"/>
                </a:lnTo>
                <a:lnTo>
                  <a:pt x="152145" y="64516"/>
                </a:lnTo>
                <a:close/>
              </a:path>
              <a:path w="737870" h="349250">
                <a:moveTo>
                  <a:pt x="199262" y="85979"/>
                </a:moveTo>
                <a:lnTo>
                  <a:pt x="188594" y="109600"/>
                </a:lnTo>
                <a:lnTo>
                  <a:pt x="212089" y="120396"/>
                </a:lnTo>
                <a:lnTo>
                  <a:pt x="222884" y="96774"/>
                </a:lnTo>
                <a:lnTo>
                  <a:pt x="199262" y="85979"/>
                </a:lnTo>
                <a:close/>
              </a:path>
              <a:path w="737870" h="349250">
                <a:moveTo>
                  <a:pt x="246379" y="107568"/>
                </a:moveTo>
                <a:lnTo>
                  <a:pt x="235711" y="131063"/>
                </a:lnTo>
                <a:lnTo>
                  <a:pt x="259206" y="141859"/>
                </a:lnTo>
                <a:lnTo>
                  <a:pt x="270001" y="118237"/>
                </a:lnTo>
                <a:lnTo>
                  <a:pt x="246379" y="107568"/>
                </a:lnTo>
                <a:close/>
              </a:path>
              <a:path w="737870" h="349250">
                <a:moveTo>
                  <a:pt x="293624" y="129031"/>
                </a:moveTo>
                <a:lnTo>
                  <a:pt x="282828" y="152527"/>
                </a:lnTo>
                <a:lnTo>
                  <a:pt x="306450" y="163322"/>
                </a:lnTo>
                <a:lnTo>
                  <a:pt x="317118" y="139827"/>
                </a:lnTo>
                <a:lnTo>
                  <a:pt x="293624" y="129031"/>
                </a:lnTo>
                <a:close/>
              </a:path>
              <a:path w="737870" h="349250">
                <a:moveTo>
                  <a:pt x="340740" y="150494"/>
                </a:moveTo>
                <a:lnTo>
                  <a:pt x="329945" y="174117"/>
                </a:lnTo>
                <a:lnTo>
                  <a:pt x="353567" y="184785"/>
                </a:lnTo>
                <a:lnTo>
                  <a:pt x="364235" y="161290"/>
                </a:lnTo>
                <a:lnTo>
                  <a:pt x="340740" y="150494"/>
                </a:lnTo>
                <a:close/>
              </a:path>
              <a:path w="737870" h="349250">
                <a:moveTo>
                  <a:pt x="387857" y="171958"/>
                </a:moveTo>
                <a:lnTo>
                  <a:pt x="377062" y="195580"/>
                </a:lnTo>
                <a:lnTo>
                  <a:pt x="400684" y="206375"/>
                </a:lnTo>
                <a:lnTo>
                  <a:pt x="411479" y="182753"/>
                </a:lnTo>
                <a:lnTo>
                  <a:pt x="387857" y="171958"/>
                </a:lnTo>
                <a:close/>
              </a:path>
              <a:path w="737870" h="349250">
                <a:moveTo>
                  <a:pt x="434975" y="193548"/>
                </a:moveTo>
                <a:lnTo>
                  <a:pt x="424306" y="217043"/>
                </a:lnTo>
                <a:lnTo>
                  <a:pt x="447801" y="227837"/>
                </a:lnTo>
                <a:lnTo>
                  <a:pt x="458597" y="204216"/>
                </a:lnTo>
                <a:lnTo>
                  <a:pt x="434975" y="193548"/>
                </a:lnTo>
                <a:close/>
              </a:path>
              <a:path w="737870" h="349250">
                <a:moveTo>
                  <a:pt x="482218" y="215011"/>
                </a:moveTo>
                <a:lnTo>
                  <a:pt x="471424" y="238633"/>
                </a:lnTo>
                <a:lnTo>
                  <a:pt x="494918" y="249300"/>
                </a:lnTo>
                <a:lnTo>
                  <a:pt x="505713" y="225806"/>
                </a:lnTo>
                <a:lnTo>
                  <a:pt x="482218" y="215011"/>
                </a:lnTo>
                <a:close/>
              </a:path>
              <a:path w="737870" h="349250">
                <a:moveTo>
                  <a:pt x="529335" y="236474"/>
                </a:moveTo>
                <a:lnTo>
                  <a:pt x="518540" y="260096"/>
                </a:lnTo>
                <a:lnTo>
                  <a:pt x="542162" y="270891"/>
                </a:lnTo>
                <a:lnTo>
                  <a:pt x="552830" y="247269"/>
                </a:lnTo>
                <a:lnTo>
                  <a:pt x="529335" y="236474"/>
                </a:lnTo>
                <a:close/>
              </a:path>
              <a:path w="737870" h="349250">
                <a:moveTo>
                  <a:pt x="576452" y="258063"/>
                </a:moveTo>
                <a:lnTo>
                  <a:pt x="565657" y="281559"/>
                </a:lnTo>
                <a:lnTo>
                  <a:pt x="589279" y="292354"/>
                </a:lnTo>
                <a:lnTo>
                  <a:pt x="600075" y="268731"/>
                </a:lnTo>
                <a:lnTo>
                  <a:pt x="576452" y="258063"/>
                </a:lnTo>
                <a:close/>
              </a:path>
              <a:path w="737870" h="349250">
                <a:moveTo>
                  <a:pt x="623569" y="279527"/>
                </a:moveTo>
                <a:lnTo>
                  <a:pt x="612901" y="303022"/>
                </a:lnTo>
                <a:lnTo>
                  <a:pt x="636397" y="313817"/>
                </a:lnTo>
                <a:lnTo>
                  <a:pt x="647191" y="290322"/>
                </a:lnTo>
                <a:lnTo>
                  <a:pt x="623569" y="279527"/>
                </a:lnTo>
                <a:close/>
              </a:path>
              <a:path w="737870" h="349250">
                <a:moveTo>
                  <a:pt x="661245" y="325165"/>
                </a:moveTo>
                <a:lnTo>
                  <a:pt x="650493" y="348742"/>
                </a:lnTo>
                <a:lnTo>
                  <a:pt x="737361" y="345567"/>
                </a:lnTo>
                <a:lnTo>
                  <a:pt x="725146" y="330454"/>
                </a:lnTo>
                <a:lnTo>
                  <a:pt x="672973" y="330454"/>
                </a:lnTo>
                <a:lnTo>
                  <a:pt x="661245" y="325165"/>
                </a:lnTo>
                <a:close/>
              </a:path>
              <a:path w="737870" h="349250">
                <a:moveTo>
                  <a:pt x="671997" y="301587"/>
                </a:moveTo>
                <a:lnTo>
                  <a:pt x="661245" y="325165"/>
                </a:lnTo>
                <a:lnTo>
                  <a:pt x="672973" y="330454"/>
                </a:lnTo>
                <a:lnTo>
                  <a:pt x="683767" y="306959"/>
                </a:lnTo>
                <a:lnTo>
                  <a:pt x="671997" y="301587"/>
                </a:lnTo>
                <a:close/>
              </a:path>
              <a:path w="737870" h="349250">
                <a:moveTo>
                  <a:pt x="682751" y="278003"/>
                </a:moveTo>
                <a:lnTo>
                  <a:pt x="671997" y="301587"/>
                </a:lnTo>
                <a:lnTo>
                  <a:pt x="683767" y="306959"/>
                </a:lnTo>
                <a:lnTo>
                  <a:pt x="672973" y="330454"/>
                </a:lnTo>
                <a:lnTo>
                  <a:pt x="725146" y="330454"/>
                </a:lnTo>
                <a:lnTo>
                  <a:pt x="682751" y="278003"/>
                </a:lnTo>
                <a:close/>
              </a:path>
              <a:path w="737870" h="349250">
                <a:moveTo>
                  <a:pt x="670686" y="300990"/>
                </a:moveTo>
                <a:lnTo>
                  <a:pt x="660018" y="324612"/>
                </a:lnTo>
                <a:lnTo>
                  <a:pt x="661245" y="325165"/>
                </a:lnTo>
                <a:lnTo>
                  <a:pt x="671997" y="301587"/>
                </a:lnTo>
                <a:lnTo>
                  <a:pt x="670686" y="3009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"/>
          <p:cNvSpPr/>
          <p:nvPr/>
        </p:nvSpPr>
        <p:spPr>
          <a:xfrm>
            <a:off x="8670626" y="2363447"/>
            <a:ext cx="806450" cy="478155"/>
          </a:xfrm>
          <a:custGeom>
            <a:avLst/>
            <a:gdLst/>
            <a:ahLst/>
            <a:cxnLst/>
            <a:rect l="l" t="t" r="r" b="b"/>
            <a:pathLst>
              <a:path w="806450" h="478154">
                <a:moveTo>
                  <a:pt x="22351" y="442468"/>
                </a:moveTo>
                <a:lnTo>
                  <a:pt x="0" y="455549"/>
                </a:lnTo>
                <a:lnTo>
                  <a:pt x="12953" y="477900"/>
                </a:lnTo>
                <a:lnTo>
                  <a:pt x="35432" y="464819"/>
                </a:lnTo>
                <a:lnTo>
                  <a:pt x="22351" y="442468"/>
                </a:lnTo>
                <a:close/>
              </a:path>
              <a:path w="806450" h="478154">
                <a:moveTo>
                  <a:pt x="67055" y="416433"/>
                </a:moveTo>
                <a:lnTo>
                  <a:pt x="44703" y="429387"/>
                </a:lnTo>
                <a:lnTo>
                  <a:pt x="57784" y="451866"/>
                </a:lnTo>
                <a:lnTo>
                  <a:pt x="80136" y="438785"/>
                </a:lnTo>
                <a:lnTo>
                  <a:pt x="67055" y="416433"/>
                </a:lnTo>
                <a:close/>
              </a:path>
              <a:path w="806450" h="478154">
                <a:moveTo>
                  <a:pt x="111759" y="390271"/>
                </a:moveTo>
                <a:lnTo>
                  <a:pt x="89407" y="403352"/>
                </a:lnTo>
                <a:lnTo>
                  <a:pt x="102488" y="425704"/>
                </a:lnTo>
                <a:lnTo>
                  <a:pt x="124840" y="412623"/>
                </a:lnTo>
                <a:lnTo>
                  <a:pt x="111759" y="390271"/>
                </a:lnTo>
                <a:close/>
              </a:path>
              <a:path w="806450" h="478154">
                <a:moveTo>
                  <a:pt x="156590" y="364109"/>
                </a:moveTo>
                <a:lnTo>
                  <a:pt x="134238" y="377190"/>
                </a:lnTo>
                <a:lnTo>
                  <a:pt x="147192" y="399542"/>
                </a:lnTo>
                <a:lnTo>
                  <a:pt x="169672" y="386461"/>
                </a:lnTo>
                <a:lnTo>
                  <a:pt x="156590" y="364109"/>
                </a:lnTo>
                <a:close/>
              </a:path>
              <a:path w="806450" h="478154">
                <a:moveTo>
                  <a:pt x="201294" y="337947"/>
                </a:moveTo>
                <a:lnTo>
                  <a:pt x="178942" y="351028"/>
                </a:lnTo>
                <a:lnTo>
                  <a:pt x="192024" y="373380"/>
                </a:lnTo>
                <a:lnTo>
                  <a:pt x="214375" y="360425"/>
                </a:lnTo>
                <a:lnTo>
                  <a:pt x="201294" y="337947"/>
                </a:lnTo>
                <a:close/>
              </a:path>
              <a:path w="806450" h="478154">
                <a:moveTo>
                  <a:pt x="246125" y="311912"/>
                </a:moveTo>
                <a:lnTo>
                  <a:pt x="223647" y="324993"/>
                </a:lnTo>
                <a:lnTo>
                  <a:pt x="236727" y="347344"/>
                </a:lnTo>
                <a:lnTo>
                  <a:pt x="259079" y="334263"/>
                </a:lnTo>
                <a:lnTo>
                  <a:pt x="246125" y="311912"/>
                </a:lnTo>
                <a:close/>
              </a:path>
              <a:path w="806450" h="478154">
                <a:moveTo>
                  <a:pt x="290829" y="285750"/>
                </a:moveTo>
                <a:lnTo>
                  <a:pt x="268477" y="298831"/>
                </a:lnTo>
                <a:lnTo>
                  <a:pt x="281558" y="321183"/>
                </a:lnTo>
                <a:lnTo>
                  <a:pt x="303910" y="308102"/>
                </a:lnTo>
                <a:lnTo>
                  <a:pt x="290829" y="285750"/>
                </a:lnTo>
                <a:close/>
              </a:path>
              <a:path w="806450" h="478154">
                <a:moveTo>
                  <a:pt x="335533" y="259587"/>
                </a:moveTo>
                <a:lnTo>
                  <a:pt x="313181" y="272669"/>
                </a:lnTo>
                <a:lnTo>
                  <a:pt x="326262" y="295021"/>
                </a:lnTo>
                <a:lnTo>
                  <a:pt x="348614" y="282067"/>
                </a:lnTo>
                <a:lnTo>
                  <a:pt x="335533" y="259587"/>
                </a:lnTo>
                <a:close/>
              </a:path>
              <a:path w="806450" h="478154">
                <a:moveTo>
                  <a:pt x="380364" y="233553"/>
                </a:moveTo>
                <a:lnTo>
                  <a:pt x="357885" y="246634"/>
                </a:lnTo>
                <a:lnTo>
                  <a:pt x="370966" y="268986"/>
                </a:lnTo>
                <a:lnTo>
                  <a:pt x="393318" y="255905"/>
                </a:lnTo>
                <a:lnTo>
                  <a:pt x="380364" y="233553"/>
                </a:lnTo>
                <a:close/>
              </a:path>
              <a:path w="806450" h="478154">
                <a:moveTo>
                  <a:pt x="425068" y="207391"/>
                </a:moveTo>
                <a:lnTo>
                  <a:pt x="402716" y="220472"/>
                </a:lnTo>
                <a:lnTo>
                  <a:pt x="415798" y="242824"/>
                </a:lnTo>
                <a:lnTo>
                  <a:pt x="438150" y="229743"/>
                </a:lnTo>
                <a:lnTo>
                  <a:pt x="425068" y="207391"/>
                </a:lnTo>
                <a:close/>
              </a:path>
              <a:path w="806450" h="478154">
                <a:moveTo>
                  <a:pt x="469773" y="181229"/>
                </a:moveTo>
                <a:lnTo>
                  <a:pt x="447421" y="194310"/>
                </a:lnTo>
                <a:lnTo>
                  <a:pt x="460501" y="216662"/>
                </a:lnTo>
                <a:lnTo>
                  <a:pt x="482853" y="203581"/>
                </a:lnTo>
                <a:lnTo>
                  <a:pt x="469773" y="181229"/>
                </a:lnTo>
                <a:close/>
              </a:path>
              <a:path w="806450" h="478154">
                <a:moveTo>
                  <a:pt x="514603" y="155194"/>
                </a:moveTo>
                <a:lnTo>
                  <a:pt x="492125" y="168148"/>
                </a:lnTo>
                <a:lnTo>
                  <a:pt x="505205" y="190627"/>
                </a:lnTo>
                <a:lnTo>
                  <a:pt x="527684" y="177546"/>
                </a:lnTo>
                <a:lnTo>
                  <a:pt x="514603" y="155194"/>
                </a:lnTo>
                <a:close/>
              </a:path>
              <a:path w="806450" h="478154">
                <a:moveTo>
                  <a:pt x="559307" y="129031"/>
                </a:moveTo>
                <a:lnTo>
                  <a:pt x="536955" y="142112"/>
                </a:lnTo>
                <a:lnTo>
                  <a:pt x="550036" y="164465"/>
                </a:lnTo>
                <a:lnTo>
                  <a:pt x="572388" y="151384"/>
                </a:lnTo>
                <a:lnTo>
                  <a:pt x="559307" y="129031"/>
                </a:lnTo>
                <a:close/>
              </a:path>
              <a:path w="806450" h="478154">
                <a:moveTo>
                  <a:pt x="604011" y="102869"/>
                </a:moveTo>
                <a:lnTo>
                  <a:pt x="581659" y="115950"/>
                </a:lnTo>
                <a:lnTo>
                  <a:pt x="594740" y="138303"/>
                </a:lnTo>
                <a:lnTo>
                  <a:pt x="617092" y="125222"/>
                </a:lnTo>
                <a:lnTo>
                  <a:pt x="604011" y="102869"/>
                </a:lnTo>
                <a:close/>
              </a:path>
              <a:path w="806450" h="478154">
                <a:moveTo>
                  <a:pt x="648842" y="76835"/>
                </a:moveTo>
                <a:lnTo>
                  <a:pt x="626490" y="89788"/>
                </a:lnTo>
                <a:lnTo>
                  <a:pt x="639444" y="112268"/>
                </a:lnTo>
                <a:lnTo>
                  <a:pt x="661924" y="99187"/>
                </a:lnTo>
                <a:lnTo>
                  <a:pt x="648842" y="76835"/>
                </a:lnTo>
                <a:close/>
              </a:path>
              <a:path w="806450" h="478154">
                <a:moveTo>
                  <a:pt x="693547" y="50673"/>
                </a:moveTo>
                <a:lnTo>
                  <a:pt x="671194" y="63754"/>
                </a:lnTo>
                <a:lnTo>
                  <a:pt x="684276" y="86106"/>
                </a:lnTo>
                <a:lnTo>
                  <a:pt x="706627" y="73025"/>
                </a:lnTo>
                <a:lnTo>
                  <a:pt x="693547" y="50673"/>
                </a:lnTo>
                <a:close/>
              </a:path>
              <a:path w="806450" h="478154">
                <a:moveTo>
                  <a:pt x="790027" y="24511"/>
                </a:moveTo>
                <a:lnTo>
                  <a:pt x="738251" y="24511"/>
                </a:lnTo>
                <a:lnTo>
                  <a:pt x="751331" y="46862"/>
                </a:lnTo>
                <a:lnTo>
                  <a:pt x="745385" y="50342"/>
                </a:lnTo>
                <a:lnTo>
                  <a:pt x="758443" y="72771"/>
                </a:lnTo>
                <a:lnTo>
                  <a:pt x="790027" y="24511"/>
                </a:lnTo>
                <a:close/>
              </a:path>
              <a:path w="806450" h="478154">
                <a:moveTo>
                  <a:pt x="732354" y="27961"/>
                </a:moveTo>
                <a:lnTo>
                  <a:pt x="715899" y="37592"/>
                </a:lnTo>
                <a:lnTo>
                  <a:pt x="728979" y="59943"/>
                </a:lnTo>
                <a:lnTo>
                  <a:pt x="745385" y="50342"/>
                </a:lnTo>
                <a:lnTo>
                  <a:pt x="732354" y="27961"/>
                </a:lnTo>
                <a:close/>
              </a:path>
              <a:path w="806450" h="478154">
                <a:moveTo>
                  <a:pt x="738251" y="24511"/>
                </a:moveTo>
                <a:lnTo>
                  <a:pt x="732354" y="27961"/>
                </a:lnTo>
                <a:lnTo>
                  <a:pt x="745385" y="50342"/>
                </a:lnTo>
                <a:lnTo>
                  <a:pt x="751331" y="46862"/>
                </a:lnTo>
                <a:lnTo>
                  <a:pt x="738251" y="24511"/>
                </a:lnTo>
                <a:close/>
              </a:path>
              <a:path w="806450" h="478154">
                <a:moveTo>
                  <a:pt x="806068" y="0"/>
                </a:moveTo>
                <a:lnTo>
                  <a:pt x="719327" y="5587"/>
                </a:lnTo>
                <a:lnTo>
                  <a:pt x="732354" y="27961"/>
                </a:lnTo>
                <a:lnTo>
                  <a:pt x="738251" y="24511"/>
                </a:lnTo>
                <a:lnTo>
                  <a:pt x="790027" y="24511"/>
                </a:lnTo>
                <a:lnTo>
                  <a:pt x="80606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28"/>
          <p:cNvSpPr txBox="1"/>
          <p:nvPr/>
        </p:nvSpPr>
        <p:spPr>
          <a:xfrm>
            <a:off x="8197804" y="2232002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56" name="object 29"/>
          <p:cNvSpPr txBox="1"/>
          <p:nvPr/>
        </p:nvSpPr>
        <p:spPr>
          <a:xfrm>
            <a:off x="8209742" y="3002892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86012" y="2059034"/>
                <a:ext cx="196111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012" y="2059034"/>
                <a:ext cx="1961114" cy="562462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998130" y="1024085"/>
                <a:ext cx="1178721" cy="553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130" y="1024085"/>
                <a:ext cx="1178721" cy="553613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7972253" y="2478689"/>
                <a:ext cx="1178721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3" y="2478689"/>
                <a:ext cx="1178721" cy="55976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7957556" y="1661138"/>
                <a:ext cx="11787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556" y="1661138"/>
                <a:ext cx="1178721" cy="55399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490142" y="2118449"/>
                <a:ext cx="57288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142" y="2118449"/>
                <a:ext cx="572883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3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372127" y="3574082"/>
                <a:ext cx="4096313" cy="1095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altLang="zh-CN" sz="2400" b="0" i="1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mr-IN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27" y="3574082"/>
                <a:ext cx="4096313" cy="1095813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线箭头连接符 7"/>
          <p:cNvCxnSpPr/>
          <p:nvPr/>
        </p:nvCxnSpPr>
        <p:spPr bwMode="auto">
          <a:xfrm flipH="1">
            <a:off x="6104764" y="4598556"/>
            <a:ext cx="429491" cy="5576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225934" y="5147634"/>
                <a:ext cx="1249573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934" y="5147634"/>
                <a:ext cx="1249573" cy="562462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965805" y="4849194"/>
                <a:ext cx="42160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pc="-20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sz="2400" b="0" i="1" spc="-20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pc="-20" dirty="0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805" y="4849194"/>
                <a:ext cx="4216091" cy="98854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037905" y="5824818"/>
                <a:ext cx="41909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05" y="5824818"/>
                <a:ext cx="4190955" cy="98854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650625" y="25552"/>
                <a:ext cx="4177490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chemeClr val="bg1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i="1">
                          <a:solidFill>
                            <a:schemeClr val="bg1"/>
                          </a:solidFill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625" y="25552"/>
                <a:ext cx="4177490" cy="89005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4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5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1322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 81"/>
          <p:cNvGrpSpPr/>
          <p:nvPr/>
        </p:nvGrpSpPr>
        <p:grpSpPr>
          <a:xfrm>
            <a:off x="1339483" y="346813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2890315" y="357470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blipFill rotWithShape="0">
                <a:blip r:embed="rId8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3491455" y="457723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/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9" imgW="88560" imgH="164880" progId="Equation.3">
                  <p:embed/>
                </p:oleObj>
              </mc:Choice>
              <mc:Fallback>
                <p:oleObj name="方程式" r:id="rId1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0" imgW="126720" imgH="164880" progId="Equation.3">
                  <p:embed/>
                </p:oleObj>
              </mc:Choice>
              <mc:Fallback>
                <p:oleObj name="方程式" r:id="rId2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blipFill rotWithShape="0">
                <a:blip r:embed="rId21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48046" y="1274290"/>
                <a:ext cx="41909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46" y="1274290"/>
                <a:ext cx="4190955" cy="98854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bject 15"/>
          <p:cNvSpPr/>
          <p:nvPr/>
        </p:nvSpPr>
        <p:spPr>
          <a:xfrm>
            <a:off x="6244727" y="5373208"/>
            <a:ext cx="305435" cy="86995"/>
          </a:xfrm>
          <a:custGeom>
            <a:avLst/>
            <a:gdLst/>
            <a:ahLst/>
            <a:cxnLst/>
            <a:rect l="l" t="t" r="r" b="b"/>
            <a:pathLst>
              <a:path w="305435" h="86995">
                <a:moveTo>
                  <a:pt x="86867" y="0"/>
                </a:moveTo>
                <a:lnTo>
                  <a:pt x="0" y="43433"/>
                </a:lnTo>
                <a:lnTo>
                  <a:pt x="86867" y="86867"/>
                </a:lnTo>
                <a:lnTo>
                  <a:pt x="86867" y="57911"/>
                </a:lnTo>
                <a:lnTo>
                  <a:pt x="72389" y="57911"/>
                </a:lnTo>
                <a:lnTo>
                  <a:pt x="72389" y="28955"/>
                </a:lnTo>
                <a:lnTo>
                  <a:pt x="86867" y="28955"/>
                </a:lnTo>
                <a:lnTo>
                  <a:pt x="86867" y="0"/>
                </a:lnTo>
                <a:close/>
              </a:path>
              <a:path w="305435" h="86995">
                <a:moveTo>
                  <a:pt x="86867" y="28955"/>
                </a:moveTo>
                <a:lnTo>
                  <a:pt x="72389" y="28955"/>
                </a:lnTo>
                <a:lnTo>
                  <a:pt x="72389" y="57911"/>
                </a:lnTo>
                <a:lnTo>
                  <a:pt x="86867" y="57911"/>
                </a:lnTo>
                <a:lnTo>
                  <a:pt x="86867" y="28955"/>
                </a:lnTo>
                <a:close/>
              </a:path>
              <a:path w="305435" h="86995">
                <a:moveTo>
                  <a:pt x="305435" y="28955"/>
                </a:moveTo>
                <a:lnTo>
                  <a:pt x="86867" y="28955"/>
                </a:lnTo>
                <a:lnTo>
                  <a:pt x="86867" y="57911"/>
                </a:lnTo>
                <a:lnTo>
                  <a:pt x="305435" y="57911"/>
                </a:lnTo>
                <a:lnTo>
                  <a:pt x="305435" y="2895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16"/>
          <p:cNvSpPr/>
          <p:nvPr/>
        </p:nvSpPr>
        <p:spPr>
          <a:xfrm>
            <a:off x="7128648" y="3610957"/>
            <a:ext cx="1861185" cy="1790700"/>
          </a:xfrm>
          <a:custGeom>
            <a:avLst/>
            <a:gdLst/>
            <a:ahLst/>
            <a:cxnLst/>
            <a:rect l="l" t="t" r="r" b="b"/>
            <a:pathLst>
              <a:path w="1861184" h="1790700">
                <a:moveTo>
                  <a:pt x="32511" y="1698752"/>
                </a:moveTo>
                <a:lnTo>
                  <a:pt x="0" y="1790318"/>
                </a:lnTo>
                <a:lnTo>
                  <a:pt x="92709" y="1761363"/>
                </a:lnTo>
                <a:lnTo>
                  <a:pt x="82331" y="1750567"/>
                </a:lnTo>
                <a:lnTo>
                  <a:pt x="62229" y="1750567"/>
                </a:lnTo>
                <a:lnTo>
                  <a:pt x="42163" y="1729739"/>
                </a:lnTo>
                <a:lnTo>
                  <a:pt x="52629" y="1719675"/>
                </a:lnTo>
                <a:lnTo>
                  <a:pt x="32511" y="1698752"/>
                </a:lnTo>
                <a:close/>
              </a:path>
              <a:path w="1861184" h="1790700">
                <a:moveTo>
                  <a:pt x="52629" y="1719675"/>
                </a:moveTo>
                <a:lnTo>
                  <a:pt x="42163" y="1729739"/>
                </a:lnTo>
                <a:lnTo>
                  <a:pt x="62229" y="1750567"/>
                </a:lnTo>
                <a:lnTo>
                  <a:pt x="72674" y="1740524"/>
                </a:lnTo>
                <a:lnTo>
                  <a:pt x="52629" y="1719675"/>
                </a:lnTo>
                <a:close/>
              </a:path>
              <a:path w="1861184" h="1790700">
                <a:moveTo>
                  <a:pt x="72674" y="1740524"/>
                </a:moveTo>
                <a:lnTo>
                  <a:pt x="62229" y="1750567"/>
                </a:lnTo>
                <a:lnTo>
                  <a:pt x="82331" y="1750567"/>
                </a:lnTo>
                <a:lnTo>
                  <a:pt x="72674" y="1740524"/>
                </a:lnTo>
                <a:close/>
              </a:path>
              <a:path w="1861184" h="1790700">
                <a:moveTo>
                  <a:pt x="1840864" y="0"/>
                </a:moveTo>
                <a:lnTo>
                  <a:pt x="52629" y="1719675"/>
                </a:lnTo>
                <a:lnTo>
                  <a:pt x="72674" y="1740524"/>
                </a:lnTo>
                <a:lnTo>
                  <a:pt x="1860930" y="20827"/>
                </a:lnTo>
                <a:lnTo>
                  <a:pt x="184086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17"/>
          <p:cNvSpPr/>
          <p:nvPr/>
        </p:nvSpPr>
        <p:spPr>
          <a:xfrm>
            <a:off x="7128648" y="5358222"/>
            <a:ext cx="1753235" cy="86995"/>
          </a:xfrm>
          <a:custGeom>
            <a:avLst/>
            <a:gdLst/>
            <a:ahLst/>
            <a:cxnLst/>
            <a:rect l="l" t="t" r="r" b="b"/>
            <a:pathLst>
              <a:path w="1753234" h="86995">
                <a:moveTo>
                  <a:pt x="86867" y="0"/>
                </a:moveTo>
                <a:lnTo>
                  <a:pt x="0" y="43522"/>
                </a:lnTo>
                <a:lnTo>
                  <a:pt x="86867" y="86867"/>
                </a:lnTo>
                <a:lnTo>
                  <a:pt x="86867" y="57924"/>
                </a:lnTo>
                <a:lnTo>
                  <a:pt x="72389" y="57924"/>
                </a:lnTo>
                <a:lnTo>
                  <a:pt x="72389" y="28955"/>
                </a:lnTo>
                <a:lnTo>
                  <a:pt x="86867" y="28940"/>
                </a:lnTo>
                <a:lnTo>
                  <a:pt x="86867" y="0"/>
                </a:lnTo>
                <a:close/>
              </a:path>
              <a:path w="1753234" h="86995">
                <a:moveTo>
                  <a:pt x="86867" y="28940"/>
                </a:moveTo>
                <a:lnTo>
                  <a:pt x="72389" y="28955"/>
                </a:lnTo>
                <a:lnTo>
                  <a:pt x="72389" y="57924"/>
                </a:lnTo>
                <a:lnTo>
                  <a:pt x="86867" y="57909"/>
                </a:lnTo>
                <a:lnTo>
                  <a:pt x="86867" y="28940"/>
                </a:lnTo>
                <a:close/>
              </a:path>
              <a:path w="1753234" h="86995">
                <a:moveTo>
                  <a:pt x="86867" y="57909"/>
                </a:moveTo>
                <a:lnTo>
                  <a:pt x="72389" y="57924"/>
                </a:lnTo>
                <a:lnTo>
                  <a:pt x="86867" y="57924"/>
                </a:lnTo>
                <a:close/>
              </a:path>
              <a:path w="1753234" h="86995">
                <a:moveTo>
                  <a:pt x="1752980" y="27177"/>
                </a:moveTo>
                <a:lnTo>
                  <a:pt x="86867" y="28940"/>
                </a:lnTo>
                <a:lnTo>
                  <a:pt x="86867" y="57909"/>
                </a:lnTo>
                <a:lnTo>
                  <a:pt x="1752980" y="56133"/>
                </a:lnTo>
                <a:lnTo>
                  <a:pt x="1752980" y="271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18"/>
          <p:cNvSpPr/>
          <p:nvPr/>
        </p:nvSpPr>
        <p:spPr>
          <a:xfrm>
            <a:off x="7128648" y="4349589"/>
            <a:ext cx="1786255" cy="1052195"/>
          </a:xfrm>
          <a:custGeom>
            <a:avLst/>
            <a:gdLst/>
            <a:ahLst/>
            <a:cxnLst/>
            <a:rect l="l" t="t" r="r" b="b"/>
            <a:pathLst>
              <a:path w="1786254" h="1052195">
                <a:moveTo>
                  <a:pt x="53085" y="970788"/>
                </a:moveTo>
                <a:lnTo>
                  <a:pt x="0" y="1052131"/>
                </a:lnTo>
                <a:lnTo>
                  <a:pt x="96900" y="1045794"/>
                </a:lnTo>
                <a:lnTo>
                  <a:pt x="86544" y="1028065"/>
                </a:lnTo>
                <a:lnTo>
                  <a:pt x="69850" y="1028065"/>
                </a:lnTo>
                <a:lnTo>
                  <a:pt x="55244" y="1003046"/>
                </a:lnTo>
                <a:lnTo>
                  <a:pt x="67682" y="995775"/>
                </a:lnTo>
                <a:lnTo>
                  <a:pt x="53085" y="970788"/>
                </a:lnTo>
                <a:close/>
              </a:path>
              <a:path w="1786254" h="1052195">
                <a:moveTo>
                  <a:pt x="67682" y="995775"/>
                </a:moveTo>
                <a:lnTo>
                  <a:pt x="55244" y="1003046"/>
                </a:lnTo>
                <a:lnTo>
                  <a:pt x="69850" y="1028065"/>
                </a:lnTo>
                <a:lnTo>
                  <a:pt x="82294" y="1020789"/>
                </a:lnTo>
                <a:lnTo>
                  <a:pt x="67682" y="995775"/>
                </a:lnTo>
                <a:close/>
              </a:path>
              <a:path w="1786254" h="1052195">
                <a:moveTo>
                  <a:pt x="82294" y="1020789"/>
                </a:moveTo>
                <a:lnTo>
                  <a:pt x="69850" y="1028065"/>
                </a:lnTo>
                <a:lnTo>
                  <a:pt x="86544" y="1028065"/>
                </a:lnTo>
                <a:lnTo>
                  <a:pt x="82294" y="1020789"/>
                </a:lnTo>
                <a:close/>
              </a:path>
              <a:path w="1786254" h="1052195">
                <a:moveTo>
                  <a:pt x="1771269" y="0"/>
                </a:moveTo>
                <a:lnTo>
                  <a:pt x="67682" y="995775"/>
                </a:lnTo>
                <a:lnTo>
                  <a:pt x="82294" y="1020789"/>
                </a:lnTo>
                <a:lnTo>
                  <a:pt x="1785874" y="24892"/>
                </a:lnTo>
                <a:lnTo>
                  <a:pt x="1771269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19"/>
          <p:cNvSpPr/>
          <p:nvPr/>
        </p:nvSpPr>
        <p:spPr>
          <a:xfrm>
            <a:off x="6551813" y="5112604"/>
            <a:ext cx="576072" cy="576072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20"/>
          <p:cNvSpPr/>
          <p:nvPr/>
        </p:nvSpPr>
        <p:spPr>
          <a:xfrm>
            <a:off x="6551813" y="5112604"/>
            <a:ext cx="576580" cy="576580"/>
          </a:xfrm>
          <a:custGeom>
            <a:avLst/>
            <a:gdLst/>
            <a:ahLst/>
            <a:cxnLst/>
            <a:rect l="l" t="t" r="r" b="b"/>
            <a:pathLst>
              <a:path w="576579" h="576579">
                <a:moveTo>
                  <a:pt x="576072" y="576071"/>
                </a:moveTo>
                <a:lnTo>
                  <a:pt x="0" y="288035"/>
                </a:lnTo>
                <a:lnTo>
                  <a:pt x="576072" y="0"/>
                </a:lnTo>
                <a:lnTo>
                  <a:pt x="576072" y="576071"/>
                </a:lnTo>
              </a:path>
            </a:pathLst>
          </a:custGeom>
          <a:ln w="6095">
            <a:solidFill>
              <a:srgbClr val="EC7C3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27"/>
          <p:cNvSpPr txBox="1"/>
          <p:nvPr/>
        </p:nvSpPr>
        <p:spPr>
          <a:xfrm>
            <a:off x="9089020" y="5769550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94" name="object 28"/>
          <p:cNvSpPr txBox="1"/>
          <p:nvPr/>
        </p:nvSpPr>
        <p:spPr>
          <a:xfrm>
            <a:off x="9095750" y="4763735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06" name="object 33"/>
          <p:cNvSpPr txBox="1"/>
          <p:nvPr/>
        </p:nvSpPr>
        <p:spPr>
          <a:xfrm>
            <a:off x="5668275" y="3691094"/>
            <a:ext cx="8705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90" dirty="0">
                <a:solidFill>
                  <a:srgbClr val="0000FF"/>
                </a:solidFill>
                <a:latin typeface="+mn-lt"/>
                <a:cs typeface="Trebuchet MS"/>
              </a:rPr>
              <a:t>output</a:t>
            </a:r>
            <a:endParaRPr sz="2400" dirty="0">
              <a:latin typeface="+mn-lt"/>
              <a:cs typeface="Trebuchet MS"/>
            </a:endParaRPr>
          </a:p>
        </p:txBody>
      </p:sp>
      <p:sp>
        <p:nvSpPr>
          <p:cNvPr id="107" name="object 34"/>
          <p:cNvSpPr txBox="1"/>
          <p:nvPr/>
        </p:nvSpPr>
        <p:spPr>
          <a:xfrm>
            <a:off x="9904995" y="4426551"/>
            <a:ext cx="6788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95" dirty="0">
                <a:solidFill>
                  <a:srgbClr val="0000FF"/>
                </a:solidFill>
                <a:latin typeface="+mn-lt"/>
                <a:cs typeface="Trebuchet MS"/>
              </a:rPr>
              <a:t>input</a:t>
            </a:r>
            <a:endParaRPr sz="2400" dirty="0">
              <a:latin typeface="+mn-lt"/>
              <a:cs typeface="Trebuchet MS"/>
            </a:endParaRPr>
          </a:p>
        </p:txBody>
      </p:sp>
      <p:sp>
        <p:nvSpPr>
          <p:cNvPr id="108" name="object 35"/>
          <p:cNvSpPr/>
          <p:nvPr/>
        </p:nvSpPr>
        <p:spPr>
          <a:xfrm>
            <a:off x="9513708" y="3403439"/>
            <a:ext cx="216535" cy="2545080"/>
          </a:xfrm>
          <a:custGeom>
            <a:avLst/>
            <a:gdLst/>
            <a:ahLst/>
            <a:cxnLst/>
            <a:rect l="l" t="t" r="r" b="b"/>
            <a:pathLst>
              <a:path w="216534" h="2545079">
                <a:moveTo>
                  <a:pt x="0" y="0"/>
                </a:moveTo>
                <a:lnTo>
                  <a:pt x="63928" y="31300"/>
                </a:lnTo>
                <a:lnTo>
                  <a:pt x="87343" y="66412"/>
                </a:lnTo>
                <a:lnTo>
                  <a:pt x="102693" y="110930"/>
                </a:lnTo>
                <a:lnTo>
                  <a:pt x="108203" y="162179"/>
                </a:lnTo>
                <a:lnTo>
                  <a:pt x="108203" y="1110361"/>
                </a:lnTo>
                <a:lnTo>
                  <a:pt x="113714" y="1161609"/>
                </a:lnTo>
                <a:lnTo>
                  <a:pt x="129064" y="1206127"/>
                </a:lnTo>
                <a:lnTo>
                  <a:pt x="152479" y="1241239"/>
                </a:lnTo>
                <a:lnTo>
                  <a:pt x="182185" y="1264268"/>
                </a:lnTo>
                <a:lnTo>
                  <a:pt x="216407" y="1272540"/>
                </a:lnTo>
                <a:lnTo>
                  <a:pt x="182185" y="1280811"/>
                </a:lnTo>
                <a:lnTo>
                  <a:pt x="152479" y="1303840"/>
                </a:lnTo>
                <a:lnTo>
                  <a:pt x="129064" y="1338952"/>
                </a:lnTo>
                <a:lnTo>
                  <a:pt x="113714" y="1383470"/>
                </a:lnTo>
                <a:lnTo>
                  <a:pt x="108203" y="1434719"/>
                </a:lnTo>
                <a:lnTo>
                  <a:pt x="108203" y="2382926"/>
                </a:lnTo>
                <a:lnTo>
                  <a:pt x="102693" y="2434181"/>
                </a:lnTo>
                <a:lnTo>
                  <a:pt x="87343" y="2478694"/>
                </a:lnTo>
                <a:lnTo>
                  <a:pt x="63928" y="2513795"/>
                </a:lnTo>
                <a:lnTo>
                  <a:pt x="34222" y="2536813"/>
                </a:lnTo>
                <a:lnTo>
                  <a:pt x="0" y="2545080"/>
                </a:lnTo>
              </a:path>
            </a:pathLst>
          </a:custGeom>
          <a:ln w="28956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37"/>
          <p:cNvSpPr/>
          <p:nvPr/>
        </p:nvSpPr>
        <p:spPr>
          <a:xfrm>
            <a:off x="6059562" y="4110575"/>
            <a:ext cx="86995" cy="1057910"/>
          </a:xfrm>
          <a:custGeom>
            <a:avLst/>
            <a:gdLst/>
            <a:ahLst/>
            <a:cxnLst/>
            <a:rect l="l" t="t" r="r" b="b"/>
            <a:pathLst>
              <a:path w="86995" h="1057910">
                <a:moveTo>
                  <a:pt x="57912" y="72389"/>
                </a:moveTo>
                <a:lnTo>
                  <a:pt x="28955" y="72389"/>
                </a:lnTo>
                <a:lnTo>
                  <a:pt x="28955" y="1057656"/>
                </a:lnTo>
                <a:lnTo>
                  <a:pt x="57912" y="1057656"/>
                </a:lnTo>
                <a:lnTo>
                  <a:pt x="57912" y="72389"/>
                </a:lnTo>
                <a:close/>
              </a:path>
              <a:path w="86995" h="1057910">
                <a:moveTo>
                  <a:pt x="43433" y="0"/>
                </a:moveTo>
                <a:lnTo>
                  <a:pt x="0" y="86868"/>
                </a:lnTo>
                <a:lnTo>
                  <a:pt x="28955" y="86868"/>
                </a:lnTo>
                <a:lnTo>
                  <a:pt x="28955" y="72389"/>
                </a:lnTo>
                <a:lnTo>
                  <a:pt x="79628" y="72389"/>
                </a:lnTo>
                <a:lnTo>
                  <a:pt x="43433" y="0"/>
                </a:lnTo>
                <a:close/>
              </a:path>
              <a:path w="86995" h="1057910">
                <a:moveTo>
                  <a:pt x="79628" y="72389"/>
                </a:moveTo>
                <a:lnTo>
                  <a:pt x="57912" y="72389"/>
                </a:lnTo>
                <a:lnTo>
                  <a:pt x="57912" y="86868"/>
                </a:lnTo>
                <a:lnTo>
                  <a:pt x="86867" y="86868"/>
                </a:lnTo>
                <a:lnTo>
                  <a:pt x="79628" y="72389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本框 110"/>
              <p:cNvSpPr txBox="1"/>
              <p:nvPr/>
            </p:nvSpPr>
            <p:spPr>
              <a:xfrm>
                <a:off x="6383922" y="4669973"/>
                <a:ext cx="1180580" cy="39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922" y="4669973"/>
                <a:ext cx="1180580" cy="391774"/>
              </a:xfrm>
              <a:prstGeom prst="rect">
                <a:avLst/>
              </a:prstGeom>
              <a:blipFill rotWithShape="0">
                <a:blip r:embed="rId24"/>
                <a:stretch>
                  <a:fillRect l="-3093" t="-96875" r="-8247" b="-135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633888" y="5198003"/>
                <a:ext cx="721736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888" y="5198003"/>
                <a:ext cx="721736" cy="56246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415056" y="5696746"/>
            <a:ext cx="11689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charset="0"/>
              </a:rPr>
              <a:t>multiply a </a:t>
            </a:r>
          </a:p>
          <a:p>
            <a:r>
              <a:rPr lang="en-US" altLang="zh-CN" dirty="0">
                <a:effectLst/>
                <a:latin typeface="Calibri" charset="0"/>
              </a:rPr>
              <a:t>constant</a:t>
            </a:r>
            <a:endParaRPr lang="en-US" altLang="zh-CN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881883" y="3358797"/>
                <a:ext cx="809837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1883" y="3358797"/>
                <a:ext cx="809837" cy="438262"/>
              </a:xfrm>
              <a:prstGeom prst="rect">
                <a:avLst/>
              </a:prstGeom>
              <a:blipFill rotWithShape="0">
                <a:blip r:embed="rId26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矩形 111"/>
              <p:cNvSpPr/>
              <p:nvPr/>
            </p:nvSpPr>
            <p:spPr>
              <a:xfrm>
                <a:off x="8839638" y="4115856"/>
                <a:ext cx="809837" cy="450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" name="矩形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638" y="4115856"/>
                <a:ext cx="809837" cy="450764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矩形 112"/>
              <p:cNvSpPr/>
              <p:nvPr/>
            </p:nvSpPr>
            <p:spPr>
              <a:xfrm>
                <a:off x="8839638" y="5160464"/>
                <a:ext cx="809837" cy="450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638" y="5160464"/>
                <a:ext cx="809837" cy="450764"/>
              </a:xfrm>
              <a:prstGeom prst="rect">
                <a:avLst/>
              </a:prstGeom>
              <a:blipFill rotWithShape="0">
                <a:blip r:embed="rId28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矩形 115"/>
              <p:cNvSpPr/>
              <p:nvPr/>
            </p:nvSpPr>
            <p:spPr>
              <a:xfrm>
                <a:off x="8248740" y="3970372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6" name="矩形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740" y="3970372"/>
                <a:ext cx="856837" cy="46609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矩形 116"/>
              <p:cNvSpPr/>
              <p:nvPr/>
            </p:nvSpPr>
            <p:spPr>
              <a:xfrm>
                <a:off x="8194654" y="4563007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7" name="矩形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654" y="4563007"/>
                <a:ext cx="856837" cy="466090"/>
              </a:xfrm>
              <a:prstGeom prst="rect">
                <a:avLst/>
              </a:prstGeom>
              <a:blipFill rotWithShape="0">
                <a:blip r:embed="rId3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8026749" y="5427217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49" y="5427217"/>
                <a:ext cx="856837" cy="46609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3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4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121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组 171"/>
          <p:cNvGrpSpPr/>
          <p:nvPr/>
        </p:nvGrpSpPr>
        <p:grpSpPr>
          <a:xfrm>
            <a:off x="1489713" y="2719929"/>
            <a:ext cx="670941" cy="2957003"/>
            <a:chOff x="1339488" y="3468135"/>
            <a:chExt cx="670941" cy="2629193"/>
          </a:xfrm>
        </p:grpSpPr>
        <p:sp>
          <p:nvSpPr>
            <p:cNvPr id="177" name="矩形 176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4" name="文本框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文本框 174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5" name="文本框 1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文本框 175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6" name="文本框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矩形 184"/>
          <p:cNvSpPr/>
          <p:nvPr/>
        </p:nvSpPr>
        <p:spPr>
          <a:xfrm>
            <a:off x="3387605" y="2327035"/>
            <a:ext cx="710626" cy="37424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/>
              <p:cNvSpPr txBox="1"/>
              <p:nvPr/>
            </p:nvSpPr>
            <p:spPr>
              <a:xfrm>
                <a:off x="3322935" y="2566596"/>
                <a:ext cx="534496" cy="684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1" name="文本框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935" y="2566596"/>
                <a:ext cx="534496" cy="684332"/>
              </a:xfrm>
              <a:prstGeom prst="rect">
                <a:avLst/>
              </a:prstGeom>
              <a:blipFill rotWithShape="0">
                <a:blip r:embed="rId7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/>
              <p:cNvSpPr txBox="1"/>
              <p:nvPr/>
            </p:nvSpPr>
            <p:spPr>
              <a:xfrm>
                <a:off x="3448452" y="3555656"/>
                <a:ext cx="534496" cy="684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2" name="文本框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452" y="3555656"/>
                <a:ext cx="534496" cy="684903"/>
              </a:xfrm>
              <a:prstGeom prst="rect">
                <a:avLst/>
              </a:prstGeom>
              <a:blipFill rotWithShape="0">
                <a:blip r:embed="rId8"/>
                <a:stretch>
                  <a:fillRect r="-36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/>
              <p:cNvSpPr txBox="1"/>
              <p:nvPr/>
            </p:nvSpPr>
            <p:spPr>
              <a:xfrm>
                <a:off x="3341206" y="4877038"/>
                <a:ext cx="534496" cy="7091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4" name="文本框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206" y="4877038"/>
                <a:ext cx="534496" cy="709160"/>
              </a:xfrm>
              <a:prstGeom prst="rect">
                <a:avLst/>
              </a:prstGeom>
              <a:blipFill rotWithShape="0">
                <a:blip r:embed="rId9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858942" y="1282073"/>
                <a:ext cx="4333109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942" y="1282073"/>
                <a:ext cx="4333109" cy="98854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组 72"/>
          <p:cNvGrpSpPr/>
          <p:nvPr/>
        </p:nvGrpSpPr>
        <p:grpSpPr>
          <a:xfrm>
            <a:off x="1608398" y="2682600"/>
            <a:ext cx="2251628" cy="3929276"/>
            <a:chOff x="2495089" y="2557909"/>
            <a:chExt cx="2251628" cy="3929276"/>
          </a:xfrm>
        </p:grpSpPr>
        <p:sp>
          <p:nvSpPr>
            <p:cNvPr id="7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81" name="组 80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83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3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7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方程式" r:id="rId12" imgW="88560" imgH="164880" progId="Equation.3">
                            <p:embed/>
                          </p:oleObj>
                        </mc:Choice>
                        <mc:Fallback>
                          <p:oleObj name="方程式" r:id="rId12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84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8" name="组 87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89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0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03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3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05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文本框 128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29" name="文本框 1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8413" r="-7732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文本框 129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0" name="文本框 1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7732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1" name="文本框 1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7732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44" name="组 143"/>
          <p:cNvGrpSpPr/>
          <p:nvPr/>
        </p:nvGrpSpPr>
        <p:grpSpPr>
          <a:xfrm>
            <a:off x="3816091" y="2643032"/>
            <a:ext cx="1483630" cy="4013804"/>
            <a:chOff x="4702782" y="2518341"/>
            <a:chExt cx="1483630" cy="4013804"/>
          </a:xfrm>
        </p:grpSpPr>
        <p:grpSp>
          <p:nvGrpSpPr>
            <p:cNvPr id="145" name="群組 136"/>
            <p:cNvGrpSpPr/>
            <p:nvPr/>
          </p:nvGrpSpPr>
          <p:grpSpPr>
            <a:xfrm>
              <a:off x="4743525" y="2518341"/>
              <a:ext cx="618646" cy="635224"/>
              <a:chOff x="6082949" y="3581064"/>
              <a:chExt cx="618646" cy="635224"/>
            </a:xfrm>
          </p:grpSpPr>
          <p:sp>
            <p:nvSpPr>
              <p:cNvPr id="158" name="流程圖: 抽選 137"/>
              <p:cNvSpPr/>
              <p:nvPr/>
            </p:nvSpPr>
            <p:spPr>
              <a:xfrm rot="16200000">
                <a:off x="6074660" y="3589353"/>
                <a:ext cx="635224" cy="618646"/>
              </a:xfrm>
              <a:prstGeom prst="flowChartExtra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9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6385850" y="3701986"/>
                  <a:ext cx="19050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方程式" r:id="rId30" imgW="88560" imgH="164880" progId="Equation.3">
                          <p:embed/>
                        </p:oleObj>
                      </mc:Choice>
                      <mc:Fallback>
                        <p:oleObj name="方程式" r:id="rId30" imgW="8856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5850" y="3701986"/>
                                <a:ext cx="19050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39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385850" y="3701986"/>
                  <a:ext cx="19050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152" name="方程式" r:id="rId35" imgW="88560" imgH="164880" progId="Equation.3">
                          <p:embed/>
                        </p:oleObj>
                      </mc:Choice>
                      <mc:Fallback>
                        <p:oleObj name="方程式" r:id="rId35" imgW="8856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5850" y="3701986"/>
                                <a:ext cx="19050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46" name="群組 139"/>
            <p:cNvGrpSpPr/>
            <p:nvPr/>
          </p:nvGrpSpPr>
          <p:grpSpPr>
            <a:xfrm>
              <a:off x="4702782" y="3626557"/>
              <a:ext cx="618646" cy="635224"/>
              <a:chOff x="6082949" y="3581064"/>
              <a:chExt cx="618646" cy="635224"/>
            </a:xfrm>
          </p:grpSpPr>
          <p:sp>
            <p:nvSpPr>
              <p:cNvPr id="156" name="流程圖: 抽選 140"/>
              <p:cNvSpPr/>
              <p:nvPr/>
            </p:nvSpPr>
            <p:spPr>
              <a:xfrm rot="16200000">
                <a:off x="6074660" y="3589353"/>
                <a:ext cx="635224" cy="618646"/>
              </a:xfrm>
              <a:prstGeom prst="flowChartExtra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7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6344040" y="3739328"/>
                  <a:ext cx="27305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方程式" r:id="rId37" imgW="126720" imgH="164880" progId="Equation.3">
                          <p:embed/>
                        </p:oleObj>
                      </mc:Choice>
                      <mc:Fallback>
                        <p:oleObj name="方程式" r:id="rId37" imgW="12672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44040" y="3739328"/>
                                <a:ext cx="27305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2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94579770"/>
                      </p:ext>
                    </p:extLst>
                  </p:nvPr>
                </p:nvGraphicFramePr>
                <p:xfrm>
                  <a:off x="6344040" y="3739328"/>
                  <a:ext cx="27305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153" name="方程式" r:id="rId38" imgW="126720" imgH="164880" progId="Equation.3">
                          <p:embed/>
                        </p:oleObj>
                      </mc:Choice>
                      <mc:Fallback>
                        <p:oleObj name="方程式" r:id="rId38" imgW="12672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44040" y="3739328"/>
                                <a:ext cx="27305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54" name="流程圖: 抽選 143"/>
            <p:cNvSpPr/>
            <p:nvPr/>
          </p:nvSpPr>
          <p:spPr>
            <a:xfrm rot="16200000">
              <a:off x="4742575" y="4998681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8" name="文字方塊 145"/>
            <p:cNvSpPr txBox="1"/>
            <p:nvPr/>
          </p:nvSpPr>
          <p:spPr>
            <a:xfrm rot="5400000">
              <a:off x="4833543" y="4574900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150" name="文字方塊 186"/>
            <p:cNvSpPr txBox="1"/>
            <p:nvPr/>
          </p:nvSpPr>
          <p:spPr>
            <a:xfrm rot="5400000">
              <a:off x="4852298" y="588590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文本框 150"/>
                <p:cNvSpPr txBox="1"/>
                <p:nvPr/>
              </p:nvSpPr>
              <p:spPr>
                <a:xfrm>
                  <a:off x="4760572" y="3159551"/>
                  <a:ext cx="1425840" cy="3843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1" name="文本框 1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0572" y="3159551"/>
                  <a:ext cx="1425840" cy="384336"/>
                </a:xfrm>
                <a:prstGeom prst="rect">
                  <a:avLst/>
                </a:prstGeom>
                <a:blipFill rotWithShape="0">
                  <a:blip r:embed="rId44"/>
                  <a:stretch>
                    <a:fillRect l="-2564" t="-98413" r="-7265" b="-1396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文本框 151"/>
                <p:cNvSpPr txBox="1"/>
                <p:nvPr/>
              </p:nvSpPr>
              <p:spPr>
                <a:xfrm>
                  <a:off x="4745464" y="4279157"/>
                  <a:ext cx="1425840" cy="3846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2" name="文本框 1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464" y="4279157"/>
                  <a:ext cx="1425840" cy="384657"/>
                </a:xfrm>
                <a:prstGeom prst="rect">
                  <a:avLst/>
                </a:prstGeom>
                <a:blipFill rotWithShape="0">
                  <a:blip r:embed="rId45"/>
                  <a:stretch>
                    <a:fillRect l="-2564" t="-95313" r="-6838" b="-13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文本框 152"/>
                <p:cNvSpPr txBox="1"/>
                <p:nvPr/>
              </p:nvSpPr>
              <p:spPr>
                <a:xfrm>
                  <a:off x="4710875" y="5673698"/>
                  <a:ext cx="1425840" cy="3737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3" name="文本框 1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875" y="5673698"/>
                  <a:ext cx="1425840" cy="373757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564" t="-101639" r="-7265" b="-1475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文本框 186"/>
              <p:cNvSpPr txBox="1"/>
              <p:nvPr/>
            </p:nvSpPr>
            <p:spPr>
              <a:xfrm>
                <a:off x="6088042" y="2443065"/>
                <a:ext cx="3191066" cy="2750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′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  <m:r>
                                  <a:rPr kumimoji="1"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kumimoji="1"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𝑙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  <m:r>
                                  <a:rPr kumimoji="1"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kumimoji="1"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8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𝑙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800" b="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8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kumimoji="1" lang="en-US" altLang="zh-CN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  <m:r>
                                      <a:rPr kumimoji="1" lang="en-US" altLang="zh-CN" sz="28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′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kumimoji="1" lang="en-US" altLang="zh-C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2800" i="1">
                                                <a:latin typeface="Cambria Math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𝑛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ctrlPr>
                                                  <a:rPr kumimoji="1" lang="en-US" altLang="zh-CN" sz="2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1" lang="en-US" altLang="zh-CN" sz="2800" b="0" i="1" smtClean="0">
                                                    <a:latin typeface="Cambria Math" charset="0"/>
                                                  </a:rPr>
                                                  <m:t>𝑙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kumimoji="1" lang="en-US" altLang="zh-CN" sz="28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87" name="文本框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042" y="2443065"/>
                <a:ext cx="3191066" cy="2750818"/>
              </a:xfrm>
              <a:prstGeom prst="rect">
                <a:avLst/>
              </a:prstGeom>
              <a:blipFill rotWithShape="0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88042" y="5317660"/>
                <a:ext cx="4515980" cy="626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8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𝐳</m:t>
                        </m:r>
                      </m:e>
                      <m:sup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kumimoji="1"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𝐖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042" y="5317660"/>
                <a:ext cx="4515980" cy="626454"/>
              </a:xfrm>
              <a:prstGeom prst="rect">
                <a:avLst/>
              </a:prstGeom>
              <a:blipFill>
                <a:blip r:embed="rId48"/>
                <a:stretch>
                  <a:fillRect l="-840" b="-13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84565" y="5221986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565" y="5221986"/>
                <a:ext cx="250517" cy="369332"/>
              </a:xfrm>
              <a:prstGeom prst="rect">
                <a:avLst/>
              </a:prstGeom>
              <a:blipFill rotWithShape="0">
                <a:blip r:embed="rId49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字方塊 69"/>
              <p:cNvSpPr txBox="1"/>
              <p:nvPr/>
            </p:nvSpPr>
            <p:spPr>
              <a:xfrm>
                <a:off x="2902101" y="1727655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9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01" y="1727655"/>
                <a:ext cx="1690990" cy="461665"/>
              </a:xfrm>
              <a:prstGeom prst="rect">
                <a:avLst/>
              </a:prstGeom>
              <a:blipFill rotWithShape="0">
                <a:blip r:embed="rId50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字方塊 78"/>
              <p:cNvSpPr txBox="1"/>
              <p:nvPr/>
            </p:nvSpPr>
            <p:spPr>
              <a:xfrm>
                <a:off x="1167121" y="1765425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0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121" y="1765425"/>
                <a:ext cx="1526378" cy="461665"/>
              </a:xfrm>
              <a:prstGeom prst="rect">
                <a:avLst/>
              </a:prstGeom>
              <a:blipFill rotWithShape="0">
                <a:blip r:embed="rId51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9874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组 171"/>
          <p:cNvGrpSpPr/>
          <p:nvPr/>
        </p:nvGrpSpPr>
        <p:grpSpPr>
          <a:xfrm>
            <a:off x="1406585" y="2401274"/>
            <a:ext cx="670941" cy="2957003"/>
            <a:chOff x="1339488" y="3468135"/>
            <a:chExt cx="670941" cy="2629193"/>
          </a:xfrm>
        </p:grpSpPr>
        <p:sp>
          <p:nvSpPr>
            <p:cNvPr id="177" name="矩形 176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4" name="文本框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文本框 174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5" name="文本框 1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文本框 175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6" name="文本框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矩形 184"/>
          <p:cNvSpPr/>
          <p:nvPr/>
        </p:nvSpPr>
        <p:spPr>
          <a:xfrm>
            <a:off x="3304477" y="2008380"/>
            <a:ext cx="710626" cy="37424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/>
              <p:cNvSpPr txBox="1"/>
              <p:nvPr/>
            </p:nvSpPr>
            <p:spPr>
              <a:xfrm>
                <a:off x="3239807" y="2247941"/>
                <a:ext cx="534496" cy="684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1" name="文本框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807" y="2247941"/>
                <a:ext cx="534496" cy="684332"/>
              </a:xfrm>
              <a:prstGeom prst="rect">
                <a:avLst/>
              </a:prstGeom>
              <a:blipFill rotWithShape="0">
                <a:blip r:embed="rId7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/>
              <p:cNvSpPr txBox="1"/>
              <p:nvPr/>
            </p:nvSpPr>
            <p:spPr>
              <a:xfrm>
                <a:off x="3365324" y="3237001"/>
                <a:ext cx="534496" cy="684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2" name="文本框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324" y="3237001"/>
                <a:ext cx="534496" cy="684903"/>
              </a:xfrm>
              <a:prstGeom prst="rect">
                <a:avLst/>
              </a:prstGeom>
              <a:blipFill rotWithShape="0">
                <a:blip r:embed="rId8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/>
              <p:cNvSpPr txBox="1"/>
              <p:nvPr/>
            </p:nvSpPr>
            <p:spPr>
              <a:xfrm>
                <a:off x="3258078" y="4558383"/>
                <a:ext cx="534496" cy="7091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4" name="文本框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078" y="4558383"/>
                <a:ext cx="534496" cy="709160"/>
              </a:xfrm>
              <a:prstGeom prst="rect">
                <a:avLst/>
              </a:prstGeom>
              <a:blipFill rotWithShape="0">
                <a:blip r:embed="rId9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组 72"/>
          <p:cNvGrpSpPr/>
          <p:nvPr/>
        </p:nvGrpSpPr>
        <p:grpSpPr>
          <a:xfrm>
            <a:off x="1525270" y="2363945"/>
            <a:ext cx="2251628" cy="3929276"/>
            <a:chOff x="2495089" y="2557909"/>
            <a:chExt cx="2251628" cy="3929276"/>
          </a:xfrm>
        </p:grpSpPr>
        <p:sp>
          <p:nvSpPr>
            <p:cNvPr id="7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81" name="组 80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83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3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7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方程式" r:id="rId11" imgW="88560" imgH="164880" progId="Equation.3">
                            <p:embed/>
                          </p:oleObj>
                        </mc:Choice>
                        <mc:Fallback>
                          <p:oleObj name="方程式" r:id="rId11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84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8" name="组 87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89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0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03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3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05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文本框 128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29" name="文本框 1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6825" r="-8247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文本框 129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0" name="文本框 1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1" name="文本框 1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8247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45" name="群組 136"/>
          <p:cNvGrpSpPr/>
          <p:nvPr/>
        </p:nvGrpSpPr>
        <p:grpSpPr>
          <a:xfrm>
            <a:off x="3773706" y="2324377"/>
            <a:ext cx="618646" cy="635224"/>
            <a:chOff x="6082949" y="3581064"/>
            <a:chExt cx="618646" cy="635224"/>
          </a:xfrm>
        </p:grpSpPr>
        <p:sp>
          <p:nvSpPr>
            <p:cNvPr id="158" name="流程圖: 抽選 137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59" name="Object 12"/>
            <p:cNvGraphicFramePr>
              <a:graphicFrameLocks noChangeAspect="1"/>
            </p:cNvGraphicFramePr>
            <p:nvPr/>
          </p:nvGraphicFramePr>
          <p:xfrm>
            <a:off x="6385850" y="3701986"/>
            <a:ext cx="1905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0" imgW="88560" imgH="164880" progId="Equation.3">
                    <p:embed/>
                  </p:oleObj>
                </mc:Choice>
                <mc:Fallback>
                  <p:oleObj name="方程式" r:id="rId3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850" y="3701986"/>
                          <a:ext cx="19050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流程圖: 抽選 140"/>
          <p:cNvSpPr/>
          <p:nvPr/>
        </p:nvSpPr>
        <p:spPr>
          <a:xfrm rot="16200000">
            <a:off x="3724674" y="3440882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4" name="流程圖: 抽選 143"/>
          <p:cNvSpPr/>
          <p:nvPr/>
        </p:nvSpPr>
        <p:spPr>
          <a:xfrm rot="16200000">
            <a:off x="3772756" y="4804717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8" name="文字方塊 145"/>
          <p:cNvSpPr txBox="1"/>
          <p:nvPr/>
        </p:nvSpPr>
        <p:spPr>
          <a:xfrm rot="5400000">
            <a:off x="3863724" y="43809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0" name="文字方塊 186"/>
          <p:cNvSpPr txBox="1"/>
          <p:nvPr/>
        </p:nvSpPr>
        <p:spPr>
          <a:xfrm rot="5400000">
            <a:off x="3882479" y="569194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/>
              <p:cNvSpPr txBox="1"/>
              <p:nvPr/>
            </p:nvSpPr>
            <p:spPr>
              <a:xfrm>
                <a:off x="3790753" y="2965587"/>
                <a:ext cx="1425840" cy="384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51" name="文本框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753" y="2965587"/>
                <a:ext cx="1425840" cy="384336"/>
              </a:xfrm>
              <a:prstGeom prst="rect">
                <a:avLst/>
              </a:prstGeom>
              <a:blipFill rotWithShape="0">
                <a:blip r:embed="rId31"/>
                <a:stretch>
                  <a:fillRect l="-2564" t="-95313" r="-6838" b="-1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文本框 151"/>
              <p:cNvSpPr txBox="1"/>
              <p:nvPr/>
            </p:nvSpPr>
            <p:spPr>
              <a:xfrm>
                <a:off x="3775645" y="4085193"/>
                <a:ext cx="1425840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52" name="文本框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645" y="4085193"/>
                <a:ext cx="1425840" cy="384657"/>
              </a:xfrm>
              <a:prstGeom prst="rect">
                <a:avLst/>
              </a:prstGeom>
              <a:blipFill rotWithShape="0">
                <a:blip r:embed="rId32"/>
                <a:stretch>
                  <a:fillRect l="-2564" t="-98413" r="-7265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/>
              <p:cNvSpPr txBox="1"/>
              <p:nvPr/>
            </p:nvSpPr>
            <p:spPr>
              <a:xfrm>
                <a:off x="3741056" y="5479734"/>
                <a:ext cx="1425840" cy="373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53" name="文本框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056" y="5479734"/>
                <a:ext cx="1425840" cy="373757"/>
              </a:xfrm>
              <a:prstGeom prst="rect">
                <a:avLst/>
              </a:prstGeom>
              <a:blipFill rotWithShape="0">
                <a:blip r:embed="rId33"/>
                <a:stretch>
                  <a:fillRect l="-2564" t="-101639" r="-6838" b="-1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82000" y="6107336"/>
                <a:ext cx="3896388" cy="550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</m:e>
                      <m:sup>
                        <m: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kumimoji="1"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00" y="6107336"/>
                <a:ext cx="3896388" cy="550151"/>
              </a:xfrm>
              <a:prstGeom prst="rect">
                <a:avLst/>
              </a:prstGeom>
              <a:blipFill>
                <a:blip r:embed="rId34"/>
                <a:stretch>
                  <a:fillRect l="-325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 57"/>
          <p:cNvGrpSpPr/>
          <p:nvPr/>
        </p:nvGrpSpPr>
        <p:grpSpPr>
          <a:xfrm>
            <a:off x="9344124" y="2660593"/>
            <a:ext cx="1342449" cy="2522622"/>
            <a:chOff x="2890315" y="3574707"/>
            <a:chExt cx="1342449" cy="2522622"/>
          </a:xfrm>
        </p:grpSpPr>
        <p:grpSp>
          <p:nvGrpSpPr>
            <p:cNvPr id="59" name="组 58"/>
            <p:cNvGrpSpPr/>
            <p:nvPr/>
          </p:nvGrpSpPr>
          <p:grpSpPr>
            <a:xfrm>
              <a:off x="2890315" y="3574707"/>
              <a:ext cx="1099108" cy="2522622"/>
              <a:chOff x="4860175" y="1557069"/>
              <a:chExt cx="523220" cy="2676311"/>
            </a:xfrm>
          </p:grpSpPr>
          <p:sp>
            <p:nvSpPr>
              <p:cNvPr id="64" name="矩形 63"/>
              <p:cNvSpPr/>
              <p:nvPr/>
            </p:nvSpPr>
            <p:spPr>
              <a:xfrm>
                <a:off x="4980691" y="1557069"/>
                <a:ext cx="381112" cy="267631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5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/>
                <p:cNvSpPr txBox="1"/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0" name="文本框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r="-439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/>
                <p:cNvSpPr txBox="1"/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1" name="文本框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 r="-45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文字方塊 39"/>
            <p:cNvSpPr txBox="1"/>
            <p:nvPr/>
          </p:nvSpPr>
          <p:spPr>
            <a:xfrm rot="5400000">
              <a:off x="3491455" y="4577234"/>
              <a:ext cx="865511" cy="617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/>
                <p:cNvSpPr txBox="1"/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3" name="文本框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blipFill rotWithShape="0">
                  <a:blip r:embed="rId50"/>
                  <a:stretch>
                    <a:fillRect r="-439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组 65"/>
          <p:cNvGrpSpPr/>
          <p:nvPr/>
        </p:nvGrpSpPr>
        <p:grpSpPr>
          <a:xfrm>
            <a:off x="6834557" y="2609063"/>
            <a:ext cx="865890" cy="2629193"/>
            <a:chOff x="1339485" y="3468135"/>
            <a:chExt cx="865890" cy="2629193"/>
          </a:xfrm>
        </p:grpSpPr>
        <p:grpSp>
          <p:nvGrpSpPr>
            <p:cNvPr id="67" name="组 66"/>
            <p:cNvGrpSpPr/>
            <p:nvPr/>
          </p:nvGrpSpPr>
          <p:grpSpPr>
            <a:xfrm>
              <a:off x="1339485" y="3468135"/>
              <a:ext cx="865890" cy="2629193"/>
              <a:chOff x="4799203" y="1458291"/>
              <a:chExt cx="584192" cy="2629193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4799203" y="1458291"/>
                <a:ext cx="452665" cy="26291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72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8" name="文本框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5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文本框 68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9" name="文本框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70" name="文本框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5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橢圓 35"/>
              <p:cNvSpPr/>
              <p:nvPr/>
            </p:nvSpPr>
            <p:spPr>
              <a:xfrm>
                <a:off x="8965000" y="4278306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5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5000" y="4278306"/>
                <a:ext cx="677184" cy="646000"/>
              </a:xfrm>
              <a:prstGeom prst="ellipse">
                <a:avLst/>
              </a:prstGeom>
              <a:blipFill rotWithShape="0">
                <a:blip r:embed="rId54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橢圓 35"/>
          <p:cNvSpPr/>
          <p:nvPr/>
        </p:nvSpPr>
        <p:spPr>
          <a:xfrm>
            <a:off x="8959536" y="219895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35"/>
          <p:cNvSpPr/>
          <p:nvPr/>
        </p:nvSpPr>
        <p:spPr>
          <a:xfrm>
            <a:off x="7176134" y="2243491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36"/>
          <p:cNvSpPr/>
          <p:nvPr/>
        </p:nvSpPr>
        <p:spPr>
          <a:xfrm>
            <a:off x="7169036" y="309348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37"/>
          <p:cNvSpPr/>
          <p:nvPr/>
        </p:nvSpPr>
        <p:spPr>
          <a:xfrm>
            <a:off x="7177769" y="4297162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文字方塊 38"/>
          <p:cNvSpPr txBox="1"/>
          <p:nvPr/>
        </p:nvSpPr>
        <p:spPr>
          <a:xfrm rot="5400000">
            <a:off x="7220286" y="489814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82" name="文字方塊 39"/>
          <p:cNvSpPr txBox="1"/>
          <p:nvPr/>
        </p:nvSpPr>
        <p:spPr>
          <a:xfrm rot="5400000">
            <a:off x="7213145" y="3732016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85" name="Object 12"/>
          <p:cNvGraphicFramePr>
            <a:graphicFrameLocks noChangeAspect="1"/>
          </p:cNvGraphicFramePr>
          <p:nvPr/>
        </p:nvGraphicFramePr>
        <p:xfrm>
          <a:off x="7412404" y="2353875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5" imgW="88560" imgH="164880" progId="Equation.3">
                  <p:embed/>
                </p:oleObj>
              </mc:Choice>
              <mc:Fallback>
                <p:oleObj name="方程式" r:id="rId5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404" y="2353875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/>
        </p:nvGraphicFramePr>
        <p:xfrm>
          <a:off x="7373392" y="3199453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7" imgW="126720" imgH="164880" progId="Equation.3">
                  <p:embed/>
                </p:oleObj>
              </mc:Choice>
              <mc:Fallback>
                <p:oleObj name="方程式" r:id="rId5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392" y="3199453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2"/>
          <p:cNvGraphicFramePr>
            <a:graphicFrameLocks noChangeAspect="1"/>
          </p:cNvGraphicFramePr>
          <p:nvPr/>
        </p:nvGraphicFramePr>
        <p:xfrm>
          <a:off x="7404859" y="4460747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9" imgW="88560" imgH="164880" progId="Equation.3">
                  <p:embed/>
                </p:oleObj>
              </mc:Choice>
              <mc:Fallback>
                <p:oleObj name="方程式" r:id="rId5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59" y="4460747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橢圓 36"/>
          <p:cNvSpPr/>
          <p:nvPr/>
        </p:nvSpPr>
        <p:spPr>
          <a:xfrm>
            <a:off x="8942418" y="3079630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3" name="Object 12"/>
          <p:cNvGraphicFramePr>
            <a:graphicFrameLocks noChangeAspect="1"/>
          </p:cNvGraphicFramePr>
          <p:nvPr/>
        </p:nvGraphicFramePr>
        <p:xfrm>
          <a:off x="9185786" y="2340021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1" imgW="88560" imgH="164880" progId="Equation.3">
                  <p:embed/>
                </p:oleObj>
              </mc:Choice>
              <mc:Fallback>
                <p:oleObj name="方程式" r:id="rId6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5786" y="2340021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2"/>
          <p:cNvGraphicFramePr>
            <a:graphicFrameLocks noChangeAspect="1"/>
          </p:cNvGraphicFramePr>
          <p:nvPr/>
        </p:nvGraphicFramePr>
        <p:xfrm>
          <a:off x="9146774" y="318559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2" imgW="126720" imgH="164880" progId="Equation.3">
                  <p:embed/>
                </p:oleObj>
              </mc:Choice>
              <mc:Fallback>
                <p:oleObj name="方程式" r:id="rId6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774" y="318559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線單箭頭接點 43"/>
          <p:cNvCxnSpPr/>
          <p:nvPr/>
        </p:nvCxnSpPr>
        <p:spPr>
          <a:xfrm flipV="1">
            <a:off x="7870437" y="4606308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46"/>
          <p:cNvCxnSpPr/>
          <p:nvPr/>
        </p:nvCxnSpPr>
        <p:spPr>
          <a:xfrm>
            <a:off x="7841303" y="3402630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47"/>
          <p:cNvCxnSpPr/>
          <p:nvPr/>
        </p:nvCxnSpPr>
        <p:spPr>
          <a:xfrm>
            <a:off x="7848401" y="2552637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單箭頭接點 48"/>
          <p:cNvCxnSpPr/>
          <p:nvPr/>
        </p:nvCxnSpPr>
        <p:spPr>
          <a:xfrm flipV="1">
            <a:off x="7850036" y="3402630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單箭頭接點 49"/>
          <p:cNvCxnSpPr/>
          <p:nvPr/>
        </p:nvCxnSpPr>
        <p:spPr>
          <a:xfrm flipV="1">
            <a:off x="7850036" y="2552637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單箭頭接點 50"/>
          <p:cNvCxnSpPr/>
          <p:nvPr/>
        </p:nvCxnSpPr>
        <p:spPr>
          <a:xfrm>
            <a:off x="7841303" y="3402630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51"/>
          <p:cNvCxnSpPr/>
          <p:nvPr/>
        </p:nvCxnSpPr>
        <p:spPr>
          <a:xfrm flipV="1">
            <a:off x="7841303" y="2552637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52"/>
          <p:cNvCxnSpPr/>
          <p:nvPr/>
        </p:nvCxnSpPr>
        <p:spPr>
          <a:xfrm>
            <a:off x="7848401" y="2552637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53"/>
          <p:cNvCxnSpPr/>
          <p:nvPr/>
        </p:nvCxnSpPr>
        <p:spPr>
          <a:xfrm>
            <a:off x="7848401" y="2552637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字方塊 29"/>
          <p:cNvSpPr txBox="1"/>
          <p:nvPr/>
        </p:nvSpPr>
        <p:spPr>
          <a:xfrm rot="5400000">
            <a:off x="8931233" y="493562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2" name="文本框 1"/>
          <p:cNvSpPr txBox="1"/>
          <p:nvPr/>
        </p:nvSpPr>
        <p:spPr>
          <a:xfrm>
            <a:off x="4248352" y="941219"/>
            <a:ext cx="4022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前向</a:t>
            </a:r>
            <a:r>
              <a:rPr kumimoji="1" lang="en-US" altLang="zh-CN" sz="32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kumimoji="1" lang="zh-CN" altLang="en-US" sz="32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反向 对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33508" y="6168860"/>
                <a:ext cx="3991261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508" y="6168860"/>
                <a:ext cx="3991261" cy="416845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0410"/>
              </p:ext>
            </p:extLst>
          </p:nvPr>
        </p:nvGraphicFramePr>
        <p:xfrm>
          <a:off x="4070793" y="3567829"/>
          <a:ext cx="273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4" imgW="126720" imgH="164880" progId="Equation.3">
                  <p:embed/>
                </p:oleObj>
              </mc:Choice>
              <mc:Fallback>
                <p:oleObj name="方程式" r:id="rId6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793" y="3567829"/>
                        <a:ext cx="2730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/>
              <p:cNvSpPr txBox="1"/>
              <p:nvPr/>
            </p:nvSpPr>
            <p:spPr>
              <a:xfrm>
                <a:off x="4093125" y="4856226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6" name="文本框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125" y="4856226"/>
                <a:ext cx="250517" cy="369332"/>
              </a:xfrm>
              <a:prstGeom prst="rect">
                <a:avLst/>
              </a:prstGeom>
              <a:blipFill rotWithShape="0">
                <a:blip r:embed="rId65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69"/>
              <p:cNvSpPr txBox="1"/>
              <p:nvPr/>
            </p:nvSpPr>
            <p:spPr>
              <a:xfrm>
                <a:off x="2774680" y="1525639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7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680" y="1525639"/>
                <a:ext cx="1690990" cy="461665"/>
              </a:xfrm>
              <a:prstGeom prst="rect">
                <a:avLst/>
              </a:prstGeom>
              <a:blipFill rotWithShape="0">
                <a:blip r:embed="rId6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字方塊 78"/>
              <p:cNvSpPr txBox="1"/>
              <p:nvPr/>
            </p:nvSpPr>
            <p:spPr>
              <a:xfrm>
                <a:off x="1039700" y="1563409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8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00" y="1563409"/>
                <a:ext cx="1526378" cy="461665"/>
              </a:xfrm>
              <a:prstGeom prst="rect">
                <a:avLst/>
              </a:prstGeom>
              <a:blipFill rotWithShape="0">
                <a:blip r:embed="rId6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69"/>
              <p:cNvSpPr txBox="1"/>
              <p:nvPr/>
            </p:nvSpPr>
            <p:spPr>
              <a:xfrm>
                <a:off x="8421065" y="1653400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1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065" y="1653400"/>
                <a:ext cx="1690990" cy="461665"/>
              </a:xfrm>
              <a:prstGeom prst="rect">
                <a:avLst/>
              </a:prstGeom>
              <a:blipFill rotWithShape="0">
                <a:blip r:embed="rId6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字方塊 78"/>
              <p:cNvSpPr txBox="1"/>
              <p:nvPr/>
            </p:nvSpPr>
            <p:spPr>
              <a:xfrm>
                <a:off x="6686085" y="169117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4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085" y="1691170"/>
                <a:ext cx="1526378" cy="461665"/>
              </a:xfrm>
              <a:prstGeom prst="rect">
                <a:avLst/>
              </a:prstGeom>
              <a:blipFill rotWithShape="0">
                <a:blip r:embed="rId6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341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反向传播</a:t>
            </a:r>
            <a:endParaRPr kumimoji="1" lang="zh-CN" altLang="en-US" dirty="0"/>
          </a:p>
        </p:txBody>
      </p:sp>
      <p:grpSp>
        <p:nvGrpSpPr>
          <p:cNvPr id="4" name="组 3"/>
          <p:cNvGrpSpPr/>
          <p:nvPr/>
        </p:nvGrpSpPr>
        <p:grpSpPr>
          <a:xfrm>
            <a:off x="748217" y="3221467"/>
            <a:ext cx="670941" cy="2957003"/>
            <a:chOff x="1339488" y="3468135"/>
            <a:chExt cx="670941" cy="2629193"/>
          </a:xfrm>
        </p:grpSpPr>
        <p:sp>
          <p:nvSpPr>
            <p:cNvPr id="5" name="矩形 4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 12"/>
          <p:cNvGrpSpPr/>
          <p:nvPr/>
        </p:nvGrpSpPr>
        <p:grpSpPr>
          <a:xfrm>
            <a:off x="866902" y="3184138"/>
            <a:ext cx="2251628" cy="3929276"/>
            <a:chOff x="2495089" y="2557909"/>
            <a:chExt cx="2251628" cy="3929276"/>
          </a:xfrm>
        </p:grpSpPr>
        <p:sp>
          <p:nvSpPr>
            <p:cNvPr id="1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15" name="组 14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16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38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9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方程式" r:id="rId7" imgW="88560" imgH="164880" progId="Equation.3">
                            <p:embed/>
                          </p:oleObj>
                        </mc:Choice>
                        <mc:Fallback>
                          <p:oleObj name="方程式" r:id="rId7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7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组 18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20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36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7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21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22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34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24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文本框 30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1" name="文本框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2" name="文本框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" name="文本框 32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3" name="文本框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8247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41" name="群組 136"/>
          <p:cNvGrpSpPr/>
          <p:nvPr/>
        </p:nvGrpSpPr>
        <p:grpSpPr>
          <a:xfrm>
            <a:off x="3115338" y="3144570"/>
            <a:ext cx="618646" cy="635224"/>
            <a:chOff x="6082949" y="3581064"/>
            <a:chExt cx="618646" cy="635224"/>
          </a:xfrm>
        </p:grpSpPr>
        <p:sp>
          <p:nvSpPr>
            <p:cNvPr id="54" name="流程圖: 抽選 137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5" name="Object 12"/>
            <p:cNvGraphicFramePr>
              <a:graphicFrameLocks noChangeAspect="1"/>
            </p:cNvGraphicFramePr>
            <p:nvPr/>
          </p:nvGraphicFramePr>
          <p:xfrm>
            <a:off x="6385850" y="3701986"/>
            <a:ext cx="1905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0" imgW="88560" imgH="164880" progId="Equation.3">
                    <p:embed/>
                  </p:oleObj>
                </mc:Choice>
                <mc:Fallback>
                  <p:oleObj name="方程式" r:id="rId3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850" y="3701986"/>
                          <a:ext cx="19050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群組 139"/>
          <p:cNvGrpSpPr/>
          <p:nvPr/>
        </p:nvGrpSpPr>
        <p:grpSpPr>
          <a:xfrm>
            <a:off x="3074595" y="4252786"/>
            <a:ext cx="618646" cy="635224"/>
            <a:chOff x="6082949" y="3581064"/>
            <a:chExt cx="618646" cy="635224"/>
          </a:xfrm>
        </p:grpSpPr>
        <p:sp>
          <p:nvSpPr>
            <p:cNvPr id="52" name="流程圖: 抽選 140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3" name="Object 12"/>
            <p:cNvGraphicFramePr>
              <a:graphicFrameLocks noChangeAspect="1"/>
            </p:cNvGraphicFramePr>
            <p:nvPr/>
          </p:nvGraphicFramePr>
          <p:xfrm>
            <a:off x="6344040" y="3739328"/>
            <a:ext cx="2730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1" imgW="126720" imgH="164880" progId="Equation.3">
                    <p:embed/>
                  </p:oleObj>
                </mc:Choice>
                <mc:Fallback>
                  <p:oleObj name="方程式" r:id="rId3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4040" y="3739328"/>
                          <a:ext cx="27305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流程圖: 抽選 143"/>
          <p:cNvSpPr/>
          <p:nvPr/>
        </p:nvSpPr>
        <p:spPr>
          <a:xfrm rot="16200000">
            <a:off x="3114388" y="5624910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文字方塊 145"/>
          <p:cNvSpPr txBox="1"/>
          <p:nvPr/>
        </p:nvSpPr>
        <p:spPr>
          <a:xfrm rot="5400000">
            <a:off x="3205356" y="520112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46" name="文字方塊 186"/>
          <p:cNvSpPr txBox="1"/>
          <p:nvPr/>
        </p:nvSpPr>
        <p:spPr>
          <a:xfrm rot="5400000">
            <a:off x="3224111" y="65121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3132385" y="3785780"/>
                <a:ext cx="1425840" cy="384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385" y="3785780"/>
                <a:ext cx="1425840" cy="384336"/>
              </a:xfrm>
              <a:prstGeom prst="rect">
                <a:avLst/>
              </a:prstGeom>
              <a:blipFill rotWithShape="0">
                <a:blip r:embed="rId32"/>
                <a:stretch>
                  <a:fillRect l="-2564" t="-98413" r="-6838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3117277" y="4905386"/>
                <a:ext cx="1425840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277" y="4905386"/>
                <a:ext cx="1425840" cy="384657"/>
              </a:xfrm>
              <a:prstGeom prst="rect">
                <a:avLst/>
              </a:prstGeom>
              <a:blipFill rotWithShape="0">
                <a:blip r:embed="rId33"/>
                <a:stretch>
                  <a:fillRect l="-2564" t="-98413" r="-7265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082688" y="6299927"/>
                <a:ext cx="1425840" cy="373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688" y="6299927"/>
                <a:ext cx="1425840" cy="373757"/>
              </a:xfrm>
              <a:prstGeom prst="rect">
                <a:avLst/>
              </a:prstGeom>
              <a:blipFill rotWithShape="0">
                <a:blip r:embed="rId34"/>
                <a:stretch>
                  <a:fillRect l="-2564" t="-98387" r="-6838" b="-145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组 55"/>
          <p:cNvGrpSpPr/>
          <p:nvPr/>
        </p:nvGrpSpPr>
        <p:grpSpPr>
          <a:xfrm>
            <a:off x="4468148" y="3019137"/>
            <a:ext cx="2598929" cy="4080423"/>
            <a:chOff x="2147788" y="2406762"/>
            <a:chExt cx="2598929" cy="4080423"/>
          </a:xfrm>
        </p:grpSpPr>
        <p:sp>
          <p:nvSpPr>
            <p:cNvPr id="57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58" name="组 57"/>
            <p:cNvGrpSpPr/>
            <p:nvPr/>
          </p:nvGrpSpPr>
          <p:grpSpPr>
            <a:xfrm>
              <a:off x="2147788" y="2406762"/>
              <a:ext cx="2598929" cy="3522682"/>
              <a:chOff x="2147788" y="2406762"/>
              <a:chExt cx="2598929" cy="3522682"/>
            </a:xfrm>
          </p:grpSpPr>
          <p:grpSp>
            <p:nvGrpSpPr>
              <p:cNvPr id="59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8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87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方程式" r:id="rId35" imgW="88560" imgH="164880" progId="Equation.3">
                            <p:embed/>
                          </p:oleObj>
                        </mc:Choice>
                        <mc:Fallback>
                          <p:oleObj name="方程式" r:id="rId35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60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" name="组 61"/>
              <p:cNvGrpSpPr/>
              <p:nvPr/>
            </p:nvGrpSpPr>
            <p:grpSpPr>
              <a:xfrm>
                <a:off x="2147788" y="2406762"/>
                <a:ext cx="2598929" cy="3522682"/>
                <a:chOff x="2147788" y="2406762"/>
                <a:chExt cx="2598929" cy="3522682"/>
              </a:xfrm>
            </p:grpSpPr>
            <p:grpSp>
              <p:nvGrpSpPr>
                <p:cNvPr id="63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8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36" imgW="126720" imgH="164880" progId="Equation.3">
                              <p:embed/>
                            </p:oleObj>
                          </mc:Choice>
                          <mc:Fallback>
                            <p:oleObj name="方程式" r:id="rId36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64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65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8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3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37" imgW="164880" imgH="139680" progId="Equation.DSMT4">
                              <p:embed/>
                            </p:oleObj>
                          </mc:Choice>
                          <mc:Fallback>
                            <p:oleObj name="方程式" r:id="rId37" imgW="164880" imgH="1396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67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字方塊 177"/>
                <p:cNvSpPr txBox="1"/>
                <p:nvPr/>
              </p:nvSpPr>
              <p:spPr>
                <a:xfrm>
                  <a:off x="2147788" y="253811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5" name="文字方塊 178"/>
                <p:cNvSpPr txBox="1"/>
                <p:nvPr/>
              </p:nvSpPr>
              <p:spPr>
                <a:xfrm>
                  <a:off x="2169554" y="363096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6" name="文字方塊 179"/>
                <p:cNvSpPr txBox="1"/>
                <p:nvPr/>
              </p:nvSpPr>
              <p:spPr>
                <a:xfrm>
                  <a:off x="2169185" y="4980716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7" name="文本框 76"/>
                    <p:cNvSpPr txBox="1"/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1" i="1" smtClean="0">
                                        <a:latin typeface="Cambria Math" charset="0"/>
                                      </a:rPr>
                                      <m:t>𝑾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1" name="文本框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blipFill rotWithShape="0">
                      <a:blip r:embed="rId52"/>
                      <a:stretch>
                        <a:fillRect l="-19200" t="-4762" r="-43200" b="-3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文本框 77"/>
                    <p:cNvSpPr txBox="1"/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𝜹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−1)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dirty="0"/>
                    </a:p>
                  </p:txBody>
                </p:sp>
              </mc:Choice>
              <mc:Fallback xmlns="">
                <p:sp>
                  <p:nvSpPr>
                    <p:cNvPr id="12" name="文本框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blipFill rotWithShape="0">
                      <a:blip r:embed="rId53"/>
                      <a:stretch>
                        <a:fillRect l="-8451" t="-4762" r="-6338" b="-793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9" name="文本框 78"/>
                    <p:cNvSpPr txBox="1"/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" name="文本框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blipFill rotWithShape="0">
                      <a:blip r:embed="rId54"/>
                      <a:stretch>
                        <a:fillRect l="-2500" t="-98413" r="-7083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文本框 79"/>
                    <p:cNvSpPr txBox="1"/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6" name="文本框 8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blipFill rotWithShape="0">
                      <a:blip r:embed="rId55"/>
                      <a:stretch>
                        <a:fillRect l="-2500" t="-96825" r="-7083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文本框 80"/>
                    <p:cNvSpPr txBox="1"/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7" name="文本框 8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blipFill rotWithShape="0">
                      <a:blip r:embed="rId56"/>
                      <a:stretch>
                        <a:fillRect l="-2500" t="-98387" r="-7083" b="-14516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88" name="组 87"/>
          <p:cNvGrpSpPr/>
          <p:nvPr/>
        </p:nvGrpSpPr>
        <p:grpSpPr>
          <a:xfrm>
            <a:off x="7023142" y="2989100"/>
            <a:ext cx="1273829" cy="4155420"/>
            <a:chOff x="4702782" y="2376725"/>
            <a:chExt cx="1273829" cy="4155420"/>
          </a:xfrm>
        </p:grpSpPr>
        <p:cxnSp>
          <p:nvCxnSpPr>
            <p:cNvPr id="89" name="直線單箭頭接點 152"/>
            <p:cNvCxnSpPr/>
            <p:nvPr/>
          </p:nvCxnSpPr>
          <p:spPr>
            <a:xfrm flipH="1">
              <a:off x="5362171" y="2848434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153"/>
            <p:cNvCxnSpPr/>
            <p:nvPr/>
          </p:nvCxnSpPr>
          <p:spPr>
            <a:xfrm flipH="1">
              <a:off x="5293719" y="3943269"/>
              <a:ext cx="568777" cy="115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154"/>
            <p:cNvCxnSpPr/>
            <p:nvPr/>
          </p:nvCxnSpPr>
          <p:spPr>
            <a:xfrm flipH="1">
              <a:off x="5371195" y="5278247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组 91"/>
            <p:cNvGrpSpPr/>
            <p:nvPr/>
          </p:nvGrpSpPr>
          <p:grpSpPr>
            <a:xfrm>
              <a:off x="4702782" y="2376725"/>
              <a:ext cx="1273829" cy="4155420"/>
              <a:chOff x="4702782" y="2376725"/>
              <a:chExt cx="1273829" cy="41554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文本框 92"/>
                  <p:cNvSpPr txBox="1"/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𝜹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84" name="文本框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blipFill rotWithShape="0">
                    <a:blip r:embed="rId57"/>
                    <a:stretch>
                      <a:fillRect l="-12766" t="-4762" r="-9574" b="-793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94" name="组 93"/>
              <p:cNvGrpSpPr/>
              <p:nvPr/>
            </p:nvGrpSpPr>
            <p:grpSpPr>
              <a:xfrm>
                <a:off x="4702782" y="2518341"/>
                <a:ext cx="1273829" cy="4013804"/>
                <a:chOff x="4702782" y="2518341"/>
                <a:chExt cx="1273829" cy="4013804"/>
              </a:xfrm>
            </p:grpSpPr>
            <p:grpSp>
              <p:nvGrpSpPr>
                <p:cNvPr id="95" name="群組 136"/>
                <p:cNvGrpSpPr/>
                <p:nvPr/>
              </p:nvGrpSpPr>
              <p:grpSpPr>
                <a:xfrm>
                  <a:off x="4743525" y="2518341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8" name="流程圖: 抽選 137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9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58" imgW="88560" imgH="164880" progId="Equation.3">
                              <p:embed/>
                            </p:oleObj>
                          </mc:Choice>
                          <mc:Fallback>
                            <p:oleObj name="方程式" r:id="rId58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2" name="方程式" r:id="rId59" imgW="88560" imgH="164880" progId="Equation.3">
                              <p:embed/>
                            </p:oleObj>
                          </mc:Choice>
                          <mc:Fallback>
                            <p:oleObj name="方程式" r:id="rId59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96" name="群組 139"/>
                <p:cNvGrpSpPr/>
                <p:nvPr/>
              </p:nvGrpSpPr>
              <p:grpSpPr>
                <a:xfrm>
                  <a:off x="4702782" y="3626557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6" name="流程圖: 抽選 140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7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61" imgW="126720" imgH="164880" progId="Equation.3">
                              <p:embed/>
                            </p:oleObj>
                          </mc:Choice>
                          <mc:Fallback>
                            <p:oleObj name="方程式" r:id="rId61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94579770"/>
                          </p:ext>
                        </p:extLst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3" name="方程式" r:id="rId62" imgW="126720" imgH="164880" progId="Equation.3">
                              <p:embed/>
                            </p:oleObj>
                          </mc:Choice>
                          <mc:Fallback>
                            <p:oleObj name="方程式" r:id="rId62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97" name="群組 142"/>
                <p:cNvGrpSpPr/>
                <p:nvPr/>
              </p:nvGrpSpPr>
              <p:grpSpPr>
                <a:xfrm>
                  <a:off x="4750864" y="4990392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4" name="流程圖: 抽選 143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63" imgW="126720" imgH="139680" progId="Equation.3">
                              <p:embed/>
                            </p:oleObj>
                          </mc:Choice>
                          <mc:Fallback>
                            <p:oleObj name="方程式" r:id="rId63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4" name="方程式" r:id="rId41" imgW="126720" imgH="139680" progId="Equation.3">
                              <p:embed/>
                            </p:oleObj>
                          </mc:Choice>
                          <mc:Fallback>
                            <p:oleObj name="方程式" r:id="rId41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98" name="文字方塊 145"/>
                <p:cNvSpPr txBox="1"/>
                <p:nvPr/>
              </p:nvSpPr>
              <p:spPr>
                <a:xfrm rot="5400000">
                  <a:off x="4833543" y="4574900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sp>
              <p:nvSpPr>
                <p:cNvPr id="100" name="文字方塊 186"/>
                <p:cNvSpPr txBox="1"/>
                <p:nvPr/>
              </p:nvSpPr>
              <p:spPr>
                <a:xfrm rot="5400000">
                  <a:off x="4852298" y="5885907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1" name="文本框 100"/>
                    <p:cNvSpPr txBox="1"/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01" name="文本框 10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blipFill rotWithShape="0">
                      <a:blip r:embed="rId64"/>
                      <a:stretch>
                        <a:fillRect l="-3015" t="-98413" r="-804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2" name="文本框 101"/>
                    <p:cNvSpPr txBox="1"/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9" name="文本框 8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blipFill rotWithShape="0">
                      <a:blip r:embed="rId65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" name="文本框 102"/>
                    <p:cNvSpPr txBox="1"/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91" name="文本框 9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blipFill rotWithShape="0">
                      <a:blip r:embed="rId66"/>
                      <a:stretch>
                        <a:fillRect l="-3015" t="-101639" r="-8040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10" name="组 109"/>
          <p:cNvGrpSpPr/>
          <p:nvPr/>
        </p:nvGrpSpPr>
        <p:grpSpPr>
          <a:xfrm>
            <a:off x="8192602" y="2670059"/>
            <a:ext cx="875477" cy="3755506"/>
            <a:chOff x="5872242" y="2057684"/>
            <a:chExt cx="875477" cy="3755506"/>
          </a:xfrm>
        </p:grpSpPr>
        <p:sp>
          <p:nvSpPr>
            <p:cNvPr id="111" name="矩形 110"/>
            <p:cNvSpPr/>
            <p:nvPr/>
          </p:nvSpPr>
          <p:spPr>
            <a:xfrm>
              <a:off x="5911294" y="2552146"/>
              <a:ext cx="751920" cy="32610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文本框 111"/>
                <p:cNvSpPr txBox="1"/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blipFill rotWithShape="0">
                  <a:blip r:embed="rId6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/>
                <p:cNvSpPr txBox="1"/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blipFill rotWithShape="0">
                  <a:blip r:embed="rId6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/>
                <p:cNvSpPr txBox="1"/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1" name="文本框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blipFill rotWithShape="0">
                  <a:blip r:embed="rId6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文本框 114"/>
                <p:cNvSpPr txBox="1"/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blipFill rotWithShape="0">
                  <a:blip r:embed="rId70"/>
                  <a:stretch>
                    <a:fillRect l="-12195" r="-36585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本框 117"/>
              <p:cNvSpPr txBox="1"/>
              <p:nvPr/>
            </p:nvSpPr>
            <p:spPr>
              <a:xfrm>
                <a:off x="816111" y="2880835"/>
                <a:ext cx="531812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𝜹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8" name="文本框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11" y="2880835"/>
                <a:ext cx="531812" cy="384657"/>
              </a:xfrm>
              <a:prstGeom prst="rect">
                <a:avLst/>
              </a:prstGeom>
              <a:blipFill rotWithShape="0">
                <a:blip r:embed="rId71"/>
                <a:stretch>
                  <a:fillRect l="-13793" t="-4762" r="-10345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2824862" y="2964682"/>
                <a:ext cx="825161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𝜹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862" y="2964682"/>
                <a:ext cx="825161" cy="384657"/>
              </a:xfrm>
              <a:prstGeom prst="rect">
                <a:avLst/>
              </a:prstGeom>
              <a:blipFill rotWithShape="0">
                <a:blip r:embed="rId72"/>
                <a:stretch>
                  <a:fillRect l="-8824" t="-4762" r="-6618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组 123"/>
          <p:cNvGrpSpPr/>
          <p:nvPr/>
        </p:nvGrpSpPr>
        <p:grpSpPr>
          <a:xfrm>
            <a:off x="406956" y="773631"/>
            <a:ext cx="3005118" cy="1243006"/>
            <a:chOff x="5868798" y="772935"/>
            <a:chExt cx="3005118" cy="1243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文字方塊 64"/>
                <p:cNvSpPr txBox="1"/>
                <p:nvPr/>
              </p:nvSpPr>
              <p:spPr>
                <a:xfrm>
                  <a:off x="5868798" y="772935"/>
                  <a:ext cx="3005118" cy="12195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lang="en-US" altLang="zh-TW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lang="en-US" altLang="zh-TW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lang="en-US" altLang="zh-TW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zh-TW" altLang="en-US" sz="28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121" name="文字方塊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8798" y="772935"/>
                  <a:ext cx="3005118" cy="1219501"/>
                </a:xfrm>
                <a:prstGeom prst="rect">
                  <a:avLst/>
                </a:prstGeom>
                <a:blipFill rotWithShape="0">
                  <a:blip r:embed="rId7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" name="矩形 121"/>
            <p:cNvSpPr/>
            <p:nvPr/>
          </p:nvSpPr>
          <p:spPr>
            <a:xfrm>
              <a:off x="7179916" y="785930"/>
              <a:ext cx="811998" cy="12300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8030398" y="808172"/>
              <a:ext cx="748642" cy="1194601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25" name="矩形 124"/>
          <p:cNvSpPr/>
          <p:nvPr/>
        </p:nvSpPr>
        <p:spPr>
          <a:xfrm>
            <a:off x="3559146" y="1542561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6" name="直線單箭頭接點 7"/>
          <p:cNvCxnSpPr/>
          <p:nvPr/>
        </p:nvCxnSpPr>
        <p:spPr>
          <a:xfrm>
            <a:off x="3335998" y="1375431"/>
            <a:ext cx="187336" cy="3475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/>
              <p:cNvSpPr txBox="1"/>
              <p:nvPr/>
            </p:nvSpPr>
            <p:spPr>
              <a:xfrm>
                <a:off x="3775704" y="1675057"/>
                <a:ext cx="411908" cy="46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7" name="文本框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704" y="1675057"/>
                <a:ext cx="411908" cy="465448"/>
              </a:xfrm>
              <a:prstGeom prst="rect">
                <a:avLst/>
              </a:prstGeom>
              <a:blipFill rotWithShape="0">
                <a:blip r:embed="rId7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矩形 127"/>
              <p:cNvSpPr/>
              <p:nvPr/>
            </p:nvSpPr>
            <p:spPr>
              <a:xfrm>
                <a:off x="7965809" y="767046"/>
                <a:ext cx="6096000" cy="17434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 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𝛿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400" i="1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400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𝐳</m:t>
                            </m:r>
                          </m:e>
                          <m:sup>
                            <m:d>
                              <m:dPr>
                                <m:ctrlPr>
                                  <a:rPr kumimoji="1"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kumimoji="1"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  <m:r>
                      <a:rPr kumimoji="1" lang="zh-CN" altLang="en-US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𝛻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𝐽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400" dirty="0">
                  <a:solidFill>
                    <a:srgbClr val="00206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endParaRPr lang="en-US" altLang="zh-CN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𝒛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  <m:r>
                      <a:rPr kumimoji="1"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𝑾</m:t>
                            </m:r>
                          </m:e>
                          <m:sup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𝑙</m:t>
                            </m:r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28" name="矩形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809" y="767046"/>
                <a:ext cx="6096000" cy="1743426"/>
              </a:xfrm>
              <a:prstGeom prst="rect">
                <a:avLst/>
              </a:prstGeom>
              <a:blipFill>
                <a:blip r:embed="rId75"/>
                <a:stretch>
                  <a:fillRect l="-1663" t="-2174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3471333" y="5697474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333" y="5697474"/>
                <a:ext cx="250517" cy="369332"/>
              </a:xfrm>
              <a:prstGeom prst="rect">
                <a:avLst/>
              </a:prstGeom>
              <a:blipFill rotWithShape="0">
                <a:blip r:embed="rId76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字方塊 69"/>
              <p:cNvSpPr txBox="1"/>
              <p:nvPr/>
            </p:nvSpPr>
            <p:spPr>
              <a:xfrm>
                <a:off x="2764242" y="2423670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242" y="2423670"/>
                <a:ext cx="1690990" cy="461665"/>
              </a:xfrm>
              <a:prstGeom prst="rect">
                <a:avLst/>
              </a:prstGeom>
              <a:blipFill rotWithShape="0">
                <a:blip r:embed="rId77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文字方塊 78"/>
              <p:cNvSpPr txBox="1"/>
              <p:nvPr/>
            </p:nvSpPr>
            <p:spPr>
              <a:xfrm>
                <a:off x="1029262" y="246144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1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62" y="2461440"/>
                <a:ext cx="1526378" cy="461665"/>
              </a:xfrm>
              <a:prstGeom prst="rect">
                <a:avLst/>
              </a:prstGeom>
              <a:blipFill rotWithShape="0">
                <a:blip r:embed="rId7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字方塊 69"/>
              <p:cNvSpPr txBox="1"/>
              <p:nvPr/>
            </p:nvSpPr>
            <p:spPr>
              <a:xfrm>
                <a:off x="6428244" y="238615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244" y="2386157"/>
                <a:ext cx="1690990" cy="461665"/>
              </a:xfrm>
              <a:prstGeom prst="rect">
                <a:avLst/>
              </a:prstGeom>
              <a:blipFill rotWithShape="0">
                <a:blip r:embed="rId7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文字方塊 78"/>
              <p:cNvSpPr txBox="1"/>
              <p:nvPr/>
            </p:nvSpPr>
            <p:spPr>
              <a:xfrm>
                <a:off x="4780046" y="242367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3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046" y="2423670"/>
                <a:ext cx="1526378" cy="461665"/>
              </a:xfrm>
              <a:prstGeom prst="rect">
                <a:avLst/>
              </a:prstGeom>
              <a:blipFill rotWithShape="0">
                <a:blip r:embed="rId80"/>
                <a:stretch>
                  <a:fillRect l="-5179" t="-10667" r="-199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0231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字方塊 64"/>
              <p:cNvSpPr txBox="1"/>
              <p:nvPr/>
            </p:nvSpPr>
            <p:spPr>
              <a:xfrm>
                <a:off x="5868798" y="772935"/>
                <a:ext cx="3005118" cy="1219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8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798" y="772935"/>
                <a:ext cx="3005118" cy="12195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矩形 92"/>
          <p:cNvSpPr/>
          <p:nvPr/>
        </p:nvSpPr>
        <p:spPr>
          <a:xfrm>
            <a:off x="8560637" y="2373834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反向传播</a:t>
            </a:r>
            <a:endParaRPr lang="zh-TW" altLang="en-US" dirty="0"/>
          </a:p>
        </p:txBody>
      </p:sp>
      <p:cxnSp>
        <p:nvCxnSpPr>
          <p:cNvPr id="8" name="直線單箭頭接點 7"/>
          <p:cNvCxnSpPr>
            <a:endCxn id="93" idx="0"/>
          </p:cNvCxnSpPr>
          <p:nvPr/>
        </p:nvCxnSpPr>
        <p:spPr>
          <a:xfrm>
            <a:off x="8779040" y="2026278"/>
            <a:ext cx="187336" cy="3475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030398" y="808172"/>
            <a:ext cx="748642" cy="119460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8983149" y="3118890"/>
            <a:ext cx="0" cy="48514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179916" y="835881"/>
            <a:ext cx="811998" cy="11800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文字方塊 78"/>
          <p:cNvSpPr txBox="1"/>
          <p:nvPr/>
        </p:nvSpPr>
        <p:spPr>
          <a:xfrm>
            <a:off x="8912401" y="1910167"/>
            <a:ext cx="2328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差信号</a:t>
            </a:r>
            <a:endParaRPr lang="zh-TW" altLang="en-US" sz="2400" dirty="0">
              <a:solidFill>
                <a:srgbClr val="00B05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777195" y="2506330"/>
                <a:ext cx="411908" cy="46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195" y="2506330"/>
                <a:ext cx="411908" cy="4654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 25"/>
          <p:cNvGrpSpPr/>
          <p:nvPr/>
        </p:nvGrpSpPr>
        <p:grpSpPr>
          <a:xfrm>
            <a:off x="7514643" y="3580529"/>
            <a:ext cx="4099392" cy="3003643"/>
            <a:chOff x="7514643" y="3580529"/>
            <a:chExt cx="4099392" cy="3003643"/>
          </a:xfrm>
        </p:grpSpPr>
        <p:sp>
          <p:nvSpPr>
            <p:cNvPr id="70" name="矩形 69"/>
            <p:cNvSpPr/>
            <p:nvPr/>
          </p:nvSpPr>
          <p:spPr>
            <a:xfrm>
              <a:off x="7539023" y="3604034"/>
              <a:ext cx="4036907" cy="298013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1" name="文字方塊 70"/>
            <p:cNvSpPr txBox="1"/>
            <p:nvPr/>
          </p:nvSpPr>
          <p:spPr>
            <a:xfrm>
              <a:off x="7609437" y="3580529"/>
              <a:ext cx="25566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u="sng" dirty="0">
                  <a:latin typeface="Microsoft YaHei" charset="-122"/>
                  <a:ea typeface="Microsoft YaHei" charset="-122"/>
                  <a:cs typeface="Microsoft YaHei" charset="-122"/>
                </a:rPr>
                <a:t>反向传播</a:t>
              </a:r>
              <a:endParaRPr lang="zh-TW" altLang="en-US" sz="2400" u="sng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5" name="Object 12"/>
                <p:cNvGraphicFramePr>
                  <a:graphicFrameLocks noChangeAspect="1"/>
                </p:cNvGraphicFramePr>
                <p:nvPr/>
              </p:nvGraphicFramePr>
              <p:xfrm>
                <a:off x="8610214" y="5198300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5" imgW="317160" imgH="75960" progId="Equation.3">
                        <p:embed/>
                      </p:oleObj>
                    </mc:Choice>
                    <mc:Fallback>
                      <p:oleObj name="方程式" r:id="rId5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10214" y="5198300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5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9180985"/>
                    </p:ext>
                  </p:extLst>
                </p:nvPr>
              </p:nvGraphicFramePr>
              <p:xfrm>
                <a:off x="8610214" y="5198300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147" name="方程式" r:id="rId7" imgW="317160" imgH="75960" progId="Equation.3">
                        <p:embed/>
                      </p:oleObj>
                    </mc:Choice>
                    <mc:Fallback>
                      <p:oleObj name="方程式" r:id="rId7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10214" y="5198300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Object 12"/>
                <p:cNvGraphicFramePr>
                  <a:graphicFrameLocks noChangeAspect="1"/>
                </p:cNvGraphicFramePr>
                <p:nvPr/>
              </p:nvGraphicFramePr>
              <p:xfrm>
                <a:off x="8626244" y="6143819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方程式" r:id="rId9" imgW="317160" imgH="75960" progId="Equation.3">
                        <p:embed/>
                      </p:oleObj>
                    </mc:Choice>
                    <mc:Fallback>
                      <p:oleObj name="方程式" r:id="rId9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26244" y="6143819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9038414"/>
                    </p:ext>
                  </p:extLst>
                </p:nvPr>
              </p:nvGraphicFramePr>
              <p:xfrm>
                <a:off x="8626244" y="6143819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148" name="方程式" r:id="rId10" imgW="317160" imgH="75960" progId="Equation.3">
                        <p:embed/>
                      </p:oleObj>
                    </mc:Choice>
                    <mc:Fallback>
                      <p:oleObj name="方程式" r:id="rId10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26244" y="6143819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7599770" y="4103185"/>
                  <a:ext cx="2245038" cy="3558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000" i="1" dirty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kumimoji="1" lang="en-US" altLang="zh-CN" sz="2000" i="1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sSub>
                          <m:sSub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dirty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000" i="1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9770" y="4103185"/>
                  <a:ext cx="2245038" cy="35586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717" t="-3448" r="-7337" b="-241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7514643" y="4671044"/>
                  <a:ext cx="4099392" cy="4397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0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d>
                          <m:dPr>
                            <m:ctrlPr>
                              <a:rPr kumimoji="1" lang="mr-IN" altLang="zh-CN" sz="20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b="1">
                                        <a:latin typeface="Cambria Math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 sz="2000" i="0"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𝛅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4643" y="4671044"/>
                  <a:ext cx="4099392" cy="43973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 82"/>
                <p:cNvSpPr/>
                <p:nvPr/>
              </p:nvSpPr>
              <p:spPr>
                <a:xfrm>
                  <a:off x="7554573" y="5524649"/>
                  <a:ext cx="4021357" cy="5529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0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d>
                          <m:dPr>
                            <m:ctrlPr>
                              <a:rPr kumimoji="1" lang="mr-IN" altLang="zh-CN" sz="20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1">
                                    <a:latin typeface="Cambria Math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 sz="2000" i="0"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𝛅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83" name="矩形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4573" y="5524649"/>
                  <a:ext cx="4021357" cy="55297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组 23"/>
          <p:cNvGrpSpPr/>
          <p:nvPr/>
        </p:nvGrpSpPr>
        <p:grpSpPr>
          <a:xfrm>
            <a:off x="2120079" y="2822953"/>
            <a:ext cx="2598929" cy="4080423"/>
            <a:chOff x="2147788" y="2406762"/>
            <a:chExt cx="2598929" cy="4080423"/>
          </a:xfrm>
        </p:grpSpPr>
        <p:sp>
          <p:nvSpPr>
            <p:cNvPr id="188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2147788" y="2406762"/>
              <a:ext cx="2598929" cy="3522682"/>
              <a:chOff x="2147788" y="2406762"/>
              <a:chExt cx="2598929" cy="3522682"/>
            </a:xfrm>
          </p:grpSpPr>
          <p:grpSp>
            <p:nvGrpSpPr>
              <p:cNvPr id="162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63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方程式" r:id="rId14" imgW="88560" imgH="164880" progId="Equation.3">
                            <p:embed/>
                          </p:oleObj>
                        </mc:Choice>
                        <mc:Fallback>
                          <p:oleObj name="方程式" r:id="rId14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69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组 19"/>
              <p:cNvGrpSpPr/>
              <p:nvPr/>
            </p:nvGrpSpPr>
            <p:grpSpPr>
              <a:xfrm>
                <a:off x="2147788" y="2406762"/>
                <a:ext cx="2598929" cy="3522682"/>
                <a:chOff x="2147788" y="2406762"/>
                <a:chExt cx="2598929" cy="3522682"/>
              </a:xfrm>
            </p:grpSpPr>
            <p:grpSp>
              <p:nvGrpSpPr>
                <p:cNvPr id="157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58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6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65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66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71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" name="文字方塊 177"/>
                <p:cNvSpPr txBox="1"/>
                <p:nvPr/>
              </p:nvSpPr>
              <p:spPr>
                <a:xfrm>
                  <a:off x="2147788" y="253811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79" name="文字方塊 178"/>
                <p:cNvSpPr txBox="1"/>
                <p:nvPr/>
              </p:nvSpPr>
              <p:spPr>
                <a:xfrm>
                  <a:off x="2169554" y="363096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0" name="文字方塊 179"/>
                <p:cNvSpPr txBox="1"/>
                <p:nvPr/>
              </p:nvSpPr>
              <p:spPr>
                <a:xfrm>
                  <a:off x="2169185" y="4980716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文本框 10"/>
                    <p:cNvSpPr txBox="1"/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1" i="1" smtClean="0">
                                        <a:latin typeface="Cambria Math" charset="0"/>
                                      </a:rPr>
                                      <m:t>𝑾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1" name="文本框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19200" t="-4762" r="-43200" b="-3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文本框 11"/>
                    <p:cNvSpPr txBox="1"/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𝜹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−1)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dirty="0"/>
                    </a:p>
                  </p:txBody>
                </p:sp>
              </mc:Choice>
              <mc:Fallback xmlns="">
                <p:sp>
                  <p:nvSpPr>
                    <p:cNvPr id="12" name="文本框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8451" t="-4762" r="-6338" b="-793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文本框 12"/>
                    <p:cNvSpPr txBox="1"/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" name="文本框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2500" t="-98413" r="-7083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6" name="文本框 85"/>
                    <p:cNvSpPr txBox="1"/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6" name="文本框 8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blipFill rotWithShape="0">
                      <a:blip r:embed="rId30"/>
                      <a:stretch>
                        <a:fillRect l="-2500" t="-96825" r="-7083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7" name="文本框 86"/>
                    <p:cNvSpPr txBox="1"/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7" name="文本框 8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blipFill rotWithShape="0">
                      <a:blip r:embed="rId31"/>
                      <a:stretch>
                        <a:fillRect l="-2500" t="-98387" r="-7083" b="-14516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2" name="组 21"/>
          <p:cNvGrpSpPr/>
          <p:nvPr/>
        </p:nvGrpSpPr>
        <p:grpSpPr>
          <a:xfrm>
            <a:off x="4675073" y="2792916"/>
            <a:ext cx="1273829" cy="4155420"/>
            <a:chOff x="4702782" y="2376725"/>
            <a:chExt cx="1273829" cy="4155420"/>
          </a:xfrm>
        </p:grpSpPr>
        <p:cxnSp>
          <p:nvCxnSpPr>
            <p:cNvPr id="153" name="直線單箭頭接點 152"/>
            <p:cNvCxnSpPr/>
            <p:nvPr/>
          </p:nvCxnSpPr>
          <p:spPr>
            <a:xfrm flipH="1">
              <a:off x="5362171" y="2848434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線單箭頭接點 153"/>
            <p:cNvCxnSpPr>
              <a:stCxn id="81" idx="1"/>
            </p:cNvCxnSpPr>
            <p:nvPr/>
          </p:nvCxnSpPr>
          <p:spPr>
            <a:xfrm flipH="1">
              <a:off x="5293719" y="4345605"/>
              <a:ext cx="568777" cy="115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線單箭頭接點 154"/>
            <p:cNvCxnSpPr/>
            <p:nvPr/>
          </p:nvCxnSpPr>
          <p:spPr>
            <a:xfrm flipH="1">
              <a:off x="5371195" y="5278247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 17"/>
            <p:cNvGrpSpPr/>
            <p:nvPr/>
          </p:nvGrpSpPr>
          <p:grpSpPr>
            <a:xfrm>
              <a:off x="4702782" y="2376725"/>
              <a:ext cx="1273829" cy="4155420"/>
              <a:chOff x="4702782" y="2376725"/>
              <a:chExt cx="1273829" cy="41554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文本框 83"/>
                  <p:cNvSpPr txBox="1"/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𝜹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84" name="文本框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blipFill rotWithShape="0">
                    <a:blip r:embed="rId32"/>
                    <a:stretch>
                      <a:fillRect l="-12766" t="-4762" r="-9574" b="-793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" name="组 16"/>
              <p:cNvGrpSpPr/>
              <p:nvPr/>
            </p:nvGrpSpPr>
            <p:grpSpPr>
              <a:xfrm>
                <a:off x="4702782" y="2518341"/>
                <a:ext cx="1273829" cy="4013804"/>
                <a:chOff x="4702782" y="2518341"/>
                <a:chExt cx="1273829" cy="4013804"/>
              </a:xfrm>
            </p:grpSpPr>
            <p:grpSp>
              <p:nvGrpSpPr>
                <p:cNvPr id="137" name="群組 136"/>
                <p:cNvGrpSpPr/>
                <p:nvPr/>
              </p:nvGrpSpPr>
              <p:grpSpPr>
                <a:xfrm>
                  <a:off x="4743525" y="2518341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38" name="流程圖: 抽選 137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33" imgW="88560" imgH="164880" progId="Equation.3">
                              <p:embed/>
                            </p:oleObj>
                          </mc:Choice>
                          <mc:Fallback>
                            <p:oleObj name="方程式" r:id="rId33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2" name="方程式" r:id="rId35" imgW="88560" imgH="164880" progId="Equation.3">
                              <p:embed/>
                            </p:oleObj>
                          </mc:Choice>
                          <mc:Fallback>
                            <p:oleObj name="方程式" r:id="rId35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40" name="群組 139"/>
                <p:cNvGrpSpPr/>
                <p:nvPr/>
              </p:nvGrpSpPr>
              <p:grpSpPr>
                <a:xfrm>
                  <a:off x="4702782" y="3626557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41" name="流程圖: 抽選 140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37" imgW="126720" imgH="164880" progId="Equation.3">
                              <p:embed/>
                            </p:oleObj>
                          </mc:Choice>
                          <mc:Fallback>
                            <p:oleObj name="方程式" r:id="rId37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94579770"/>
                          </p:ext>
                        </p:extLst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3" name="方程式" r:id="rId38" imgW="126720" imgH="164880" progId="Equation.3">
                              <p:embed/>
                            </p:oleObj>
                          </mc:Choice>
                          <mc:Fallback>
                            <p:oleObj name="方程式" r:id="rId3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43" name="群組 142"/>
                <p:cNvGrpSpPr/>
                <p:nvPr/>
              </p:nvGrpSpPr>
              <p:grpSpPr>
                <a:xfrm>
                  <a:off x="4750864" y="4990392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44" name="流程圖: 抽選 143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方程式" r:id="rId39" imgW="126720" imgH="139680" progId="Equation.3">
                              <p:embed/>
                            </p:oleObj>
                          </mc:Choice>
                          <mc:Fallback>
                            <p:oleObj name="方程式" r:id="rId39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4" name="方程式" r:id="rId41" imgW="126720" imgH="139680" progId="Equation.3">
                              <p:embed/>
                            </p:oleObj>
                          </mc:Choice>
                          <mc:Fallback>
                            <p:oleObj name="方程式" r:id="rId41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46" name="文字方塊 145"/>
                <p:cNvSpPr txBox="1"/>
                <p:nvPr/>
              </p:nvSpPr>
              <p:spPr>
                <a:xfrm rot="5400000">
                  <a:off x="4833543" y="4574900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sp>
              <p:nvSpPr>
                <p:cNvPr id="187" name="文字方塊 186"/>
                <p:cNvSpPr txBox="1"/>
                <p:nvPr/>
              </p:nvSpPr>
              <p:spPr>
                <a:xfrm rot="5400000">
                  <a:off x="4852298" y="5885907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8" name="文本框 87"/>
                    <p:cNvSpPr txBox="1"/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8" name="文本框 8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blipFill rotWithShape="0">
                      <a:blip r:embed="rId44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9" name="文本框 88"/>
                    <p:cNvSpPr txBox="1"/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9" name="文本框 8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blipFill rotWithShape="0">
                      <a:blip r:embed="rId45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1" name="文本框 90"/>
                    <p:cNvSpPr txBox="1"/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91" name="文本框 9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blipFill rotWithShape="0">
                      <a:blip r:embed="rId46"/>
                      <a:stretch>
                        <a:fillRect l="-3015" t="-101639" r="-8040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6" name="组 15"/>
          <p:cNvGrpSpPr/>
          <p:nvPr/>
        </p:nvGrpSpPr>
        <p:grpSpPr>
          <a:xfrm>
            <a:off x="5844533" y="2473875"/>
            <a:ext cx="875477" cy="3755506"/>
            <a:chOff x="5872242" y="2057684"/>
            <a:chExt cx="875477" cy="3755506"/>
          </a:xfrm>
        </p:grpSpPr>
        <p:sp>
          <p:nvSpPr>
            <p:cNvPr id="136" name="矩形 135"/>
            <p:cNvSpPr/>
            <p:nvPr/>
          </p:nvSpPr>
          <p:spPr>
            <a:xfrm>
              <a:off x="5911294" y="2552146"/>
              <a:ext cx="751920" cy="32610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文本框 79"/>
                <p:cNvSpPr txBox="1"/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文本框 80"/>
                <p:cNvSpPr txBox="1"/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1" name="文本框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blipFill rotWithShape="0">
                  <a:blip r:embed="rId50"/>
                  <a:stretch>
                    <a:fillRect l="-12195" r="-36585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字方塊 69"/>
              <p:cNvSpPr txBox="1"/>
              <p:nvPr/>
            </p:nvSpPr>
            <p:spPr>
              <a:xfrm>
                <a:off x="4345851" y="2165593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5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851" y="2165593"/>
                <a:ext cx="1690990" cy="461665"/>
              </a:xfrm>
              <a:prstGeom prst="rect">
                <a:avLst/>
              </a:prstGeom>
              <a:blipFill rotWithShape="0">
                <a:blip r:embed="rId51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78"/>
              <p:cNvSpPr txBox="1"/>
              <p:nvPr/>
            </p:nvSpPr>
            <p:spPr>
              <a:xfrm>
                <a:off x="2610871" y="2203363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0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871" y="2203363"/>
                <a:ext cx="1526378" cy="461665"/>
              </a:xfrm>
              <a:prstGeom prst="rect">
                <a:avLst/>
              </a:prstGeom>
              <a:blipFill rotWithShape="0">
                <a:blip r:embed="rId52"/>
                <a:stretch>
                  <a:fillRect l="-5179" t="-10526" r="-199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42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深度学习发展简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/>
              <a:t>1958</a:t>
            </a:r>
            <a:r>
              <a:rPr lang="zh-CN" altLang="en-US" dirty="0"/>
              <a:t>：感知器</a:t>
            </a:r>
            <a:r>
              <a:rPr lang="en-US" altLang="zh-CN" dirty="0"/>
              <a:t>(Perceptron</a:t>
            </a:r>
            <a:r>
              <a:rPr lang="zh-CN" altLang="en-US" dirty="0"/>
              <a:t>，线性模型</a:t>
            </a:r>
            <a:r>
              <a:rPr lang="en-US" altLang="zh-CN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1969</a:t>
            </a:r>
            <a:r>
              <a:rPr lang="zh-CN" altLang="en-US" dirty="0"/>
              <a:t>：感知器有缺陷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1980s</a:t>
            </a:r>
            <a:r>
              <a:rPr lang="zh-CN" altLang="en-US" dirty="0"/>
              <a:t>：多层感知器 </a:t>
            </a:r>
            <a:r>
              <a:rPr lang="en-US" altLang="zh-CN" dirty="0"/>
              <a:t>(Multi-Layer Perceptron, MLP)</a:t>
            </a:r>
          </a:p>
          <a:p>
            <a:pPr marL="800100" lvl="1" indent="-342900">
              <a:spcBef>
                <a:spcPts val="600"/>
              </a:spcBef>
              <a:buFont typeface="Wingdings" charset="2"/>
              <a:buChar char="n"/>
            </a:pPr>
            <a:r>
              <a:rPr lang="zh-CN" altLang="en-US" dirty="0"/>
              <a:t>与现在的</a:t>
            </a:r>
            <a:r>
              <a:rPr lang="en-US" altLang="zh-CN" dirty="0"/>
              <a:t>DNN</a:t>
            </a:r>
            <a:r>
              <a:rPr lang="zh-CN" altLang="en-US" dirty="0"/>
              <a:t>没有显著差异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1986:</a:t>
            </a:r>
            <a:r>
              <a:rPr lang="zh-CN" altLang="en-US" dirty="0"/>
              <a:t> 反向传播（</a:t>
            </a:r>
            <a:r>
              <a:rPr lang="en-US" altLang="zh-CN" dirty="0"/>
              <a:t>Backpropagation</a:t>
            </a:r>
            <a:r>
              <a:rPr lang="zh-CN" altLang="en-US" dirty="0"/>
              <a:t>）</a:t>
            </a:r>
            <a:endParaRPr lang="en-US" altLang="zh-CN" dirty="0"/>
          </a:p>
          <a:p>
            <a:pPr marL="800100" lvl="1" indent="-342900">
              <a:spcBef>
                <a:spcPts val="600"/>
              </a:spcBef>
              <a:buFont typeface="Wingdings" charset="2"/>
              <a:buChar char="n"/>
            </a:pPr>
            <a:r>
              <a:rPr lang="zh-CN" altLang="en-US" dirty="0"/>
              <a:t>通常超过</a:t>
            </a:r>
            <a:r>
              <a:rPr lang="en-US" altLang="zh-CN" dirty="0"/>
              <a:t>3</a:t>
            </a:r>
            <a:r>
              <a:rPr lang="zh-CN" altLang="en-US" dirty="0"/>
              <a:t>个隐含层没有帮助</a:t>
            </a:r>
            <a:endParaRPr lang="en-US" altLang="zh-CN" dirty="0"/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/>
              <a:t>1989</a:t>
            </a:r>
            <a:r>
              <a:rPr lang="zh-CN" altLang="en-US" sz="2800" dirty="0"/>
              <a:t>：</a:t>
            </a:r>
            <a:r>
              <a:rPr lang="en-US" altLang="zh-CN" sz="2800" dirty="0"/>
              <a:t>1</a:t>
            </a:r>
            <a:r>
              <a:rPr lang="zh-CN" altLang="en-US" sz="2800" dirty="0"/>
              <a:t>个隐含层已经足够好，为什么还要深度网络？</a:t>
            </a:r>
            <a:endParaRPr lang="en-US" altLang="zh-CN" sz="2800" dirty="0"/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/>
              <a:t>2006</a:t>
            </a:r>
            <a:r>
              <a:rPr lang="zh-CN" altLang="en-US" sz="2800" dirty="0"/>
              <a:t>：深度置信网络</a:t>
            </a:r>
            <a:r>
              <a:rPr lang="en-US" altLang="zh-CN" sz="2800" dirty="0"/>
              <a:t>(Deep Belief Nets) </a:t>
            </a:r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/>
              <a:t>2010</a:t>
            </a:r>
            <a:r>
              <a:rPr lang="zh-CN" altLang="en-US" sz="2800" dirty="0"/>
              <a:t>：使用</a:t>
            </a:r>
            <a:r>
              <a:rPr lang="en-US" altLang="zh-CN" sz="2800" dirty="0"/>
              <a:t>GPU</a:t>
            </a:r>
            <a:r>
              <a:rPr lang="zh-CN" altLang="en-US" sz="2800" dirty="0"/>
              <a:t>加速端到端</a:t>
            </a:r>
            <a:r>
              <a:rPr lang="en-US" altLang="zh-CN" sz="2800" dirty="0"/>
              <a:t>BP</a:t>
            </a:r>
            <a:r>
              <a:rPr lang="zh-CN" altLang="en-US" sz="2800" dirty="0"/>
              <a:t>神经网络 </a:t>
            </a:r>
            <a:endParaRPr lang="en-US" altLang="zh-CN" sz="2800" dirty="0"/>
          </a:p>
          <a:p>
            <a:pPr>
              <a:spcBef>
                <a:spcPts val="600"/>
              </a:spcBef>
            </a:pPr>
            <a:r>
              <a:rPr lang="en-US" altLang="zh-CN" dirty="0"/>
              <a:t>2011</a:t>
            </a:r>
            <a:r>
              <a:rPr lang="zh-CN" altLang="en-US" dirty="0"/>
              <a:t>：在语音识别领域开始流行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2012</a:t>
            </a:r>
            <a:r>
              <a:rPr lang="zh-CN" altLang="en-US" dirty="0"/>
              <a:t>：</a:t>
            </a:r>
            <a:r>
              <a:rPr lang="en-US" altLang="zh-CN" dirty="0"/>
              <a:t>ILSVRC</a:t>
            </a:r>
            <a:r>
              <a:rPr lang="zh-CN" altLang="en-US" dirty="0"/>
              <a:t>图像分类竞赛上完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356250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梯度消失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梯度爆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0026" y="1038035"/>
                <a:ext cx="5569473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i="1" dirty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𝛅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26" y="1038035"/>
                <a:ext cx="5569473" cy="73718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35959" y="2090230"/>
                <a:ext cx="8257966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is-I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+1)</m:t>
                                  </m:r>
                                </m:sup>
                              </m:s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⨀</m:t>
                              </m:r>
                              <m:d>
                                <m:dPr>
                                  <m:ctrlPr>
                                    <a:rPr kumimoji="1" lang="is-I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1" lang="is-I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is-I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400" b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𝐖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𝑙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+2)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𝛅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𝑙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+2)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59" y="2090230"/>
                <a:ext cx="8257966" cy="7371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46126" y="3823282"/>
                <a:ext cx="8648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charset="0"/>
                        </a:rPr>
                        <m:t>…</m:t>
                      </m:r>
                      <m:r>
                        <a:rPr lang="en-US" altLang="zh-CN" sz="2800" b="0" i="1" dirty="0" smtClean="0"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3823282"/>
                <a:ext cx="864852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radient Exploding"/>
          <p:cNvSpPr txBox="1"/>
          <p:nvPr/>
        </p:nvSpPr>
        <p:spPr>
          <a:xfrm>
            <a:off x="1510577" y="5712165"/>
            <a:ext cx="1629931" cy="5436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9" rIns="60959">
            <a:spAutoFit/>
          </a:bodyPr>
          <a:lstStyle>
            <a:lvl1pPr>
              <a:defRPr sz="2200">
                <a:solidFill>
                  <a:srgbClr val="000000"/>
                </a:solidFill>
              </a:defRPr>
            </a:lvl1pPr>
          </a:lstStyle>
          <a:p>
            <a:r>
              <a:rPr lang="ja-JP" altLang="en-US" sz="2933" dirty="0">
                <a:latin typeface="Microsoft YaHei" charset="-122"/>
                <a:ea typeface="Microsoft YaHei" charset="-122"/>
                <a:cs typeface="Microsoft YaHei" charset="-122"/>
              </a:rPr>
              <a:t>梯度爆炸</a:t>
            </a:r>
            <a:endParaRPr sz="2933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Gradient Vanishing"/>
          <p:cNvSpPr txBox="1"/>
          <p:nvPr/>
        </p:nvSpPr>
        <p:spPr>
          <a:xfrm>
            <a:off x="5706834" y="5712165"/>
            <a:ext cx="1629931" cy="5436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9" rIns="60959">
            <a:spAutoFit/>
          </a:bodyPr>
          <a:lstStyle>
            <a:lvl1pPr>
              <a:defRPr sz="2200">
                <a:solidFill>
                  <a:srgbClr val="000000"/>
                </a:solidFill>
              </a:defRPr>
            </a:lvl1pPr>
          </a:lstStyle>
          <a:p>
            <a:r>
              <a:rPr lang="ja-JP" altLang="en-US" sz="2933" dirty="0">
                <a:latin typeface="Microsoft YaHei" charset="-122"/>
                <a:ea typeface="Microsoft YaHei" charset="-122"/>
                <a:cs typeface="Microsoft YaHei" charset="-122"/>
              </a:rPr>
              <a:t>梯度消失</a:t>
            </a:r>
            <a:endParaRPr sz="2933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Equation"/>
              <p:cNvSpPr txBox="1"/>
              <p:nvPr/>
            </p:nvSpPr>
            <p:spPr>
              <a:xfrm>
                <a:off x="1510577" y="6406658"/>
                <a:ext cx="2768386" cy="451342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1219170" latinLnBrk="1">
                  <a:defRPr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5</m:t>
                          </m:r>
                        </m:e>
                        <m:sup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</m:sSup>
                      <m:r>
                        <a:rPr sz="293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4×</m:t>
                      </m:r>
                      <m:sSup>
                        <m:sSupPr>
                          <m:ctrlP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sup>
                      </m:sSup>
                    </m:oMath>
                  </m:oMathPara>
                </a14:m>
                <a:endParaRPr sz="2933" dirty="0"/>
              </a:p>
            </p:txBody>
          </p:sp>
        </mc:Choice>
        <mc:Fallback xmlns="">
          <p:sp>
            <p:nvSpPr>
              <p:cNvPr id="11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577" y="6406658"/>
                <a:ext cx="2768386" cy="45134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Equation"/>
              <p:cNvSpPr txBox="1"/>
              <p:nvPr/>
            </p:nvSpPr>
            <p:spPr>
              <a:xfrm>
                <a:off x="5706834" y="6400349"/>
                <a:ext cx="2976777" cy="451342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1219170" latinLnBrk="1">
                  <a:defRPr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8</m:t>
                          </m:r>
                        </m:e>
                        <m:sup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</m:sSup>
                      <m:r>
                        <a:rPr sz="293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2×</m:t>
                      </m:r>
                      <m:sSup>
                        <m:sSupPr>
                          <m:ctrlP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sz="293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</m:oMath>
                  </m:oMathPara>
                </a14:m>
                <a:endParaRPr sz="2933" dirty="0"/>
              </a:p>
            </p:txBody>
          </p:sp>
        </mc:Choice>
        <mc:Fallback xmlns="">
          <p:sp>
            <p:nvSpPr>
              <p:cNvPr id="12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834" y="6400349"/>
                <a:ext cx="2976777" cy="45134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35959" y="2904087"/>
                <a:ext cx="11682685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is-I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1" lang="en-US" altLang="zh-CN" sz="2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+1)</m:t>
                                  </m:r>
                                </m:sup>
                              </m:sSup>
                              <m:r>
                                <a:rPr kumimoji="1" lang="en-US" altLang="zh-CN" sz="2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kumimoji="1" lang="en-US" altLang="zh-CN" sz="2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⨀</m:t>
                              </m:r>
                              <m:d>
                                <m:dPr>
                                  <m:ctrlPr>
                                    <a:rPr kumimoji="1" lang="is-I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1" lang="is-I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is-IS" altLang="zh-CN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400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</a:rPr>
                                                <m:t>𝐖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</a:rPr>
                                                <m:t>𝑙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</a:rPr>
                                                <m:t>+2)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kumimoji="1" lang="is-IS" altLang="zh-CN" sz="24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+2)</m:t>
                                          </m:r>
                                        </m:sup>
                                      </m:sSup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⨀</m:t>
                                      </m:r>
                                      <m:d>
                                        <m:dPr>
                                          <m:ctrlPr>
                                            <a:rPr kumimoji="1" lang="is-I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is-I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kumimoji="1" lang="is-I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p>
                                                    <m:sSupPr>
                                                      <m:ctrlP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kumimoji="1" lang="en-US" altLang="zh-CN" sz="2400" b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𝐖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(</m:t>
                                                      </m:r>
                                                      <m: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+3)</m:t>
                                                      </m:r>
                                                    </m:sup>
                                                  </m:sSup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kumimoji="1" lang="en-US" altLang="zh-CN" sz="24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T</m:t>
                                              </m:r>
                                            </m:sup>
                                          </m:sSup>
                                          <m:sSup>
                                            <m:sSup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𝛅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𝑙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+3)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59" y="2904087"/>
                <a:ext cx="11682685" cy="7371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8701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Value out of range: infinity value…"/>
          <p:cNvSpPr txBox="1"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ja-JP" altLang="en-US" dirty="0"/>
              <a:t>梯度值超出范围：无穷大值</a:t>
            </a:r>
          </a:p>
          <a:p>
            <a:r>
              <a:rPr lang="ja-JP" altLang="en-US" dirty="0"/>
              <a:t>对学习率（</a:t>
            </a:r>
            <a:r>
              <a:rPr lang="en-US" dirty="0"/>
              <a:t>LR）</a:t>
            </a:r>
            <a:r>
              <a:rPr lang="ja-JP" altLang="en-US" dirty="0"/>
              <a:t>敏感</a:t>
            </a:r>
            <a:endParaRPr lang="en-US" altLang="ja-JP" dirty="0"/>
          </a:p>
          <a:p>
            <a:pPr lvl="1">
              <a:lnSpc>
                <a:spcPct val="150000"/>
              </a:lnSpc>
            </a:pPr>
            <a:r>
              <a:rPr lang="en-US" altLang="ja-JP" dirty="0"/>
              <a:t> </a:t>
            </a:r>
            <a:r>
              <a:rPr lang="en-US" dirty="0"/>
              <a:t>LR</a:t>
            </a:r>
            <a:r>
              <a:rPr lang="zh-CN" altLang="en-US" dirty="0"/>
              <a:t>较大</a:t>
            </a:r>
            <a:r>
              <a:rPr lang="en-US" dirty="0"/>
              <a:t>  -&gt;</a:t>
            </a:r>
            <a:r>
              <a:rPr lang="zh-CN" altLang="en-US" dirty="0"/>
              <a:t> </a:t>
            </a:r>
            <a:r>
              <a:rPr lang="ja-JP" altLang="en-US" dirty="0"/>
              <a:t>更大的权重 </a:t>
            </a:r>
            <a:r>
              <a:rPr lang="en-US" altLang="ja-JP" dirty="0"/>
              <a:t>-&gt;</a:t>
            </a:r>
            <a:r>
              <a:rPr lang="zh-CN" altLang="en-US" dirty="0"/>
              <a:t> </a:t>
            </a:r>
            <a:r>
              <a:rPr lang="ja-JP" altLang="en-US" dirty="0"/>
              <a:t>更大的梯度</a:t>
            </a:r>
          </a:p>
          <a:p>
            <a:pPr lvl="1">
              <a:lnSpc>
                <a:spcPct val="150000"/>
              </a:lnSpc>
            </a:pPr>
            <a:r>
              <a:rPr lang="en-US" altLang="ja-JP" dirty="0"/>
              <a:t> </a:t>
            </a:r>
            <a:r>
              <a:rPr lang="ja-JP" altLang="en-US" dirty="0"/>
              <a:t>太小的</a:t>
            </a:r>
            <a:r>
              <a:rPr lang="zh-CN" altLang="en-US" dirty="0"/>
              <a:t> </a:t>
            </a:r>
            <a:r>
              <a:rPr lang="en-US" dirty="0"/>
              <a:t>LR  </a:t>
            </a:r>
            <a:r>
              <a:rPr lang="en-US" altLang="zh-CN" dirty="0"/>
              <a:t>-</a:t>
            </a:r>
            <a:r>
              <a:rPr lang="en-US" dirty="0"/>
              <a:t>&gt;</a:t>
            </a:r>
            <a:r>
              <a:rPr lang="zh-CN" altLang="en-US" dirty="0"/>
              <a:t> </a:t>
            </a:r>
            <a:r>
              <a:rPr lang="ja-JP" altLang="en-US" dirty="0"/>
              <a:t>模型训练没有进展</a:t>
            </a:r>
          </a:p>
          <a:p>
            <a:pPr lvl="1">
              <a:lnSpc>
                <a:spcPct val="150000"/>
              </a:lnSpc>
            </a:pPr>
            <a:r>
              <a:rPr lang="en-US" altLang="ja-JP" dirty="0"/>
              <a:t> </a:t>
            </a:r>
            <a:r>
              <a:rPr lang="ja-JP" altLang="en-US" dirty="0"/>
              <a:t>可能需要在训练期间大幅改变</a:t>
            </a:r>
            <a:r>
              <a:rPr lang="zh-CN" altLang="en-US" dirty="0"/>
              <a:t> </a:t>
            </a:r>
            <a:r>
              <a:rPr lang="en-US" dirty="0"/>
              <a:t>LR</a:t>
            </a:r>
            <a:endParaRPr dirty="0"/>
          </a:p>
        </p:txBody>
      </p:sp>
      <p:sp>
        <p:nvSpPr>
          <p:cNvPr id="189" name="Issues with Gradient Explod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ja-JP" altLang="en-US"/>
              <a:t>梯度爆炸的问题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711954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radients with value 0…"/>
          <p:cNvSpPr txBox="1"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ja-JP" altLang="en-US" dirty="0"/>
              <a:t>梯度值趋近</a:t>
            </a:r>
            <a:r>
              <a:rPr lang="en-US" altLang="ja-JP" dirty="0"/>
              <a:t>0</a:t>
            </a:r>
            <a:endParaRPr lang="ja-JP" altLang="en-US" dirty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ja-JP" altLang="en-US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ja-JP" altLang="en-US" dirty="0"/>
              <a:t>训练没有进展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altLang="ja-JP" dirty="0"/>
              <a:t> </a:t>
            </a:r>
            <a:r>
              <a:rPr lang="ja-JP" altLang="en-US" dirty="0"/>
              <a:t>无论如何选择学习率</a:t>
            </a:r>
            <a:r>
              <a:rPr lang="zh-CN" altLang="en-US" dirty="0"/>
              <a:t>（</a:t>
            </a:r>
            <a:r>
              <a:rPr lang="en-US" altLang="zh-CN" dirty="0"/>
              <a:t>LR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ja-JP" altLang="en-US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ja-JP" altLang="en-US" dirty="0"/>
              <a:t>底层训练基本无效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altLang="ja-JP" dirty="0"/>
              <a:t> </a:t>
            </a:r>
            <a:r>
              <a:rPr lang="ja-JP" altLang="en-US" dirty="0"/>
              <a:t>只有顶层训练有效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altLang="ja-JP" dirty="0"/>
              <a:t> </a:t>
            </a:r>
            <a:r>
              <a:rPr lang="ja-JP" altLang="en-US" dirty="0"/>
              <a:t>使网络更深可能并没有更好</a:t>
            </a:r>
            <a:endParaRPr dirty="0"/>
          </a:p>
        </p:txBody>
      </p:sp>
      <p:sp>
        <p:nvSpPr>
          <p:cNvPr id="207" name="Issues with Gradient Vanish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ja-JP" altLang="en-US" dirty="0"/>
              <a:t>梯度消失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06952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804183" y="997565"/>
            <a:ext cx="507468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有深度模型</a:t>
            </a:r>
            <a:endParaRPr kumimoji="1"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学习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4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2934176"/>
      </p:ext>
    </p:extLst>
  </p:cSld>
  <p:clrMapOvr>
    <a:masterClrMapping/>
  </p:clrMapOvr>
  <p:transition spd="med"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451700" y="1901893"/>
          <a:ext cx="7288600" cy="40233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82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Layer</a:t>
                      </a:r>
                      <a:r>
                        <a:rPr lang="en-US" altLang="zh-TW" sz="2400" baseline="0" dirty="0"/>
                        <a:t> X</a:t>
                      </a:r>
                      <a:r>
                        <a:rPr lang="en-US" altLang="zh-TW" sz="2400" dirty="0"/>
                        <a:t> Size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 Error Rate (%)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Layer</a:t>
                      </a:r>
                      <a:r>
                        <a:rPr lang="en-US" altLang="zh-TW" sz="2400" baseline="0" dirty="0"/>
                        <a:t> X</a:t>
                      </a:r>
                      <a:r>
                        <a:rPr lang="en-US" altLang="zh-TW" sz="2400" dirty="0"/>
                        <a:t> Size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 Error Rate (%)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4.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2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0.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3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8.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4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8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5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 X 377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5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7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1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1 X 463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6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1 X</a:t>
                      </a:r>
                      <a:r>
                        <a:rPr lang="en-US" altLang="zh-TW" sz="2400" baseline="0" dirty="0"/>
                        <a:t> 16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1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eper is Better?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353441" y="6051167"/>
            <a:ext cx="78351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>
                <a:latin typeface="Arial" panose="020B0604020202020204" pitchFamily="34" charset="0"/>
              </a:rPr>
              <a:t>Seide</a:t>
            </a:r>
            <a:r>
              <a:rPr lang="en-US" altLang="zh-TW" dirty="0">
                <a:latin typeface="Arial" panose="020B0604020202020204" pitchFamily="34" charset="0"/>
              </a:rPr>
              <a:t>, Frank, Gang Li, and Dong Yu. "Conversational Speech Transcription Using Context-Dependent Deep Neural Networks." </a:t>
            </a:r>
            <a:r>
              <a:rPr lang="en-US" altLang="zh-TW" i="1" dirty="0" err="1">
                <a:latin typeface="Arial" panose="020B0604020202020204" pitchFamily="34" charset="0"/>
              </a:rPr>
              <a:t>Interspeech</a:t>
            </a:r>
            <a:r>
              <a:rPr lang="en-US" altLang="zh-TW" dirty="0">
                <a:latin typeface="Arial" panose="020B0604020202020204" pitchFamily="34" charset="0"/>
              </a:rPr>
              <a:t>. 2011.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95999" y="1276351"/>
            <a:ext cx="3943350" cy="47118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271016" y="3221076"/>
            <a:ext cx="37695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Not surprised, more parameters, better performance 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451700" y="1901893"/>
            <a:ext cx="3644299" cy="402336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039741" y="100572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借于李宏毅老师课件</a:t>
            </a:r>
          </a:p>
        </p:txBody>
      </p:sp>
      <p:sp>
        <p:nvSpPr>
          <p:cNvPr id="12" name="矩形 11"/>
          <p:cNvSpPr/>
          <p:nvPr/>
        </p:nvSpPr>
        <p:spPr>
          <a:xfrm>
            <a:off x="7039741" y="1375058"/>
            <a:ext cx="6297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www.bilibili.com/video/BV1JE411g7XF?p=15</a:t>
            </a:r>
          </a:p>
        </p:txBody>
      </p:sp>
    </p:spTree>
    <p:extLst>
      <p:ext uri="{BB962C8B-B14F-4D97-AF65-F5344CB8AC3E}">
        <p14:creationId xmlns:p14="http://schemas.microsoft.com/office/powerpoint/2010/main" val="205448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内容占位符 4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at + Short </a:t>
            </a:r>
            <a:r>
              <a:rPr lang="en-US" altLang="zh-TW" dirty="0" err="1"/>
              <a:t>v.s</a:t>
            </a:r>
            <a:r>
              <a:rPr lang="en-US" altLang="zh-TW" dirty="0"/>
              <a:t>. Thin + Tall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 rot="5400000">
            <a:off x="7673823" y="4483525"/>
            <a:ext cx="714976" cy="252490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rot="5400000">
            <a:off x="7671437" y="3651090"/>
            <a:ext cx="714976" cy="19678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 rot="5400000">
            <a:off x="7679580" y="2541202"/>
            <a:ext cx="714976" cy="19841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 rot="5400000">
            <a:off x="7637134" y="1393429"/>
            <a:ext cx="714976" cy="17696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5" name="群組 44"/>
          <p:cNvGrpSpPr/>
          <p:nvPr/>
        </p:nvGrpSpPr>
        <p:grpSpPr>
          <a:xfrm>
            <a:off x="6938826" y="5343054"/>
            <a:ext cx="2283266" cy="556872"/>
            <a:chOff x="755858" y="5735182"/>
            <a:chExt cx="2283266" cy="556872"/>
          </a:xfrm>
        </p:grpSpPr>
        <p:grpSp>
          <p:nvGrpSpPr>
            <p:cNvPr id="77" name="群組 76"/>
            <p:cNvGrpSpPr/>
            <p:nvPr/>
          </p:nvGrpSpPr>
          <p:grpSpPr>
            <a:xfrm>
              <a:off x="755858" y="5895047"/>
              <a:ext cx="289125" cy="383103"/>
              <a:chOff x="2268775" y="3538012"/>
              <a:chExt cx="289125" cy="383103"/>
            </a:xfrm>
          </p:grpSpPr>
          <p:sp>
            <p:nvSpPr>
              <p:cNvPr id="85" name="矩形 84"/>
              <p:cNvSpPr/>
              <p:nvPr/>
            </p:nvSpPr>
            <p:spPr>
              <a:xfrm>
                <a:off x="2268775" y="3617002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86" name="Object 12"/>
              <p:cNvGraphicFramePr>
                <a:graphicFrameLocks noChangeAspect="1"/>
              </p:cNvGraphicFramePr>
              <p:nvPr/>
            </p:nvGraphicFramePr>
            <p:xfrm>
              <a:off x="2279483" y="3538012"/>
              <a:ext cx="274401" cy="383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3" imgW="152280" imgH="215640" progId="Equation.3">
                      <p:embed/>
                    </p:oleObj>
                  </mc:Choice>
                  <mc:Fallback>
                    <p:oleObj name="方程式" r:id="rId3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9483" y="3538012"/>
                            <a:ext cx="274401" cy="3831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" name="群組 77"/>
            <p:cNvGrpSpPr/>
            <p:nvPr/>
          </p:nvGrpSpPr>
          <p:grpSpPr>
            <a:xfrm>
              <a:off x="1456763" y="5895047"/>
              <a:ext cx="317234" cy="383104"/>
              <a:chOff x="2263870" y="4021266"/>
              <a:chExt cx="317234" cy="383104"/>
            </a:xfrm>
          </p:grpSpPr>
          <p:sp>
            <p:nvSpPr>
              <p:cNvPr id="83" name="矩形 82"/>
              <p:cNvSpPr/>
              <p:nvPr/>
            </p:nvSpPr>
            <p:spPr>
              <a:xfrm>
                <a:off x="2263870" y="4089974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84" name="Object 12"/>
              <p:cNvGraphicFramePr>
                <a:graphicFrameLocks noChangeAspect="1"/>
              </p:cNvGraphicFramePr>
              <p:nvPr/>
            </p:nvGraphicFramePr>
            <p:xfrm>
              <a:off x="2283948" y="4021266"/>
              <a:ext cx="297156" cy="383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5" imgW="164880" imgH="215640" progId="Equation.3">
                      <p:embed/>
                    </p:oleObj>
                  </mc:Choice>
                  <mc:Fallback>
                    <p:oleObj name="方程式" r:id="rId5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3948" y="4021266"/>
                            <a:ext cx="297156" cy="383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文字方塊 78"/>
            <p:cNvSpPr txBox="1"/>
            <p:nvPr/>
          </p:nvSpPr>
          <p:spPr>
            <a:xfrm>
              <a:off x="1728860" y="5735182"/>
              <a:ext cx="1061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grpSp>
          <p:nvGrpSpPr>
            <p:cNvPr id="80" name="群組 79"/>
            <p:cNvGrpSpPr/>
            <p:nvPr/>
          </p:nvGrpSpPr>
          <p:grpSpPr>
            <a:xfrm>
              <a:off x="2687405" y="5886570"/>
              <a:ext cx="351719" cy="405484"/>
              <a:chOff x="2257778" y="5192060"/>
              <a:chExt cx="351719" cy="4054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2257778" y="5273306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82" name="Object 12"/>
              <p:cNvGraphicFramePr>
                <a:graphicFrameLocks noChangeAspect="1"/>
              </p:cNvGraphicFramePr>
              <p:nvPr/>
            </p:nvGraphicFramePr>
            <p:xfrm>
              <a:off x="2266830" y="5192060"/>
              <a:ext cx="342667" cy="405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方程式" r:id="rId7" imgW="190440" imgH="228600" progId="Equation.3">
                      <p:embed/>
                    </p:oleObj>
                  </mc:Choice>
                  <mc:Fallback>
                    <p:oleObj name="方程式" r:id="rId7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6830" y="5192060"/>
                            <a:ext cx="342667" cy="405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橢圓 45"/>
          <p:cNvSpPr/>
          <p:nvPr/>
        </p:nvSpPr>
        <p:spPr>
          <a:xfrm>
            <a:off x="7237181" y="4418970"/>
            <a:ext cx="484116" cy="47614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8352491" y="4386147"/>
            <a:ext cx="484116" cy="47614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0" name="直線單箭頭接點 49"/>
          <p:cNvCxnSpPr/>
          <p:nvPr/>
        </p:nvCxnSpPr>
        <p:spPr>
          <a:xfrm flipH="1" flipV="1">
            <a:off x="7465237" y="4921949"/>
            <a:ext cx="341060" cy="6496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endCxn id="47" idx="4"/>
          </p:cNvCxnSpPr>
          <p:nvPr/>
        </p:nvCxnSpPr>
        <p:spPr>
          <a:xfrm flipH="1" flipV="1">
            <a:off x="8594550" y="4862294"/>
            <a:ext cx="437011" cy="72574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>
            <a:endCxn id="46" idx="4"/>
          </p:cNvCxnSpPr>
          <p:nvPr/>
        </p:nvCxnSpPr>
        <p:spPr>
          <a:xfrm flipH="1" flipV="1">
            <a:off x="7479239" y="4895117"/>
            <a:ext cx="1571012" cy="7452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86" idx="0"/>
            <a:endCxn id="46" idx="4"/>
          </p:cNvCxnSpPr>
          <p:nvPr/>
        </p:nvCxnSpPr>
        <p:spPr>
          <a:xfrm flipV="1">
            <a:off x="7086735" y="4895117"/>
            <a:ext cx="392505" cy="60780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>
            <a:stCxn id="84" idx="0"/>
            <a:endCxn id="47" idx="4"/>
          </p:cNvCxnSpPr>
          <p:nvPr/>
        </p:nvCxnSpPr>
        <p:spPr>
          <a:xfrm flipV="1">
            <a:off x="7808387" y="4862293"/>
            <a:ext cx="786162" cy="64062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7216478" y="3257556"/>
            <a:ext cx="484116" cy="47614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41987" y="3275940"/>
            <a:ext cx="484116" cy="47614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7218883" y="2005208"/>
            <a:ext cx="484116" cy="47614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332838" y="1990979"/>
            <a:ext cx="484116" cy="47614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3" name="直線單箭頭接點 62"/>
          <p:cNvCxnSpPr>
            <a:stCxn id="57" idx="0"/>
            <a:endCxn id="61" idx="4"/>
          </p:cNvCxnSpPr>
          <p:nvPr/>
        </p:nvCxnSpPr>
        <p:spPr>
          <a:xfrm flipV="1">
            <a:off x="7458537" y="2481355"/>
            <a:ext cx="2405" cy="7762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>
            <a:stCxn id="58" idx="0"/>
            <a:endCxn id="61" idx="4"/>
          </p:cNvCxnSpPr>
          <p:nvPr/>
        </p:nvCxnSpPr>
        <p:spPr>
          <a:xfrm flipH="1" flipV="1">
            <a:off x="7460941" y="2481355"/>
            <a:ext cx="1123104" cy="794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>
            <a:stCxn id="58" idx="0"/>
            <a:endCxn id="62" idx="4"/>
          </p:cNvCxnSpPr>
          <p:nvPr/>
        </p:nvCxnSpPr>
        <p:spPr>
          <a:xfrm flipH="1" flipV="1">
            <a:off x="8574897" y="2467125"/>
            <a:ext cx="9149" cy="8088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>
            <a:stCxn id="57" idx="0"/>
            <a:endCxn id="62" idx="4"/>
          </p:cNvCxnSpPr>
          <p:nvPr/>
        </p:nvCxnSpPr>
        <p:spPr>
          <a:xfrm flipV="1">
            <a:off x="7458536" y="2467125"/>
            <a:ext cx="1116360" cy="79043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字方塊 87"/>
          <p:cNvSpPr txBox="1"/>
          <p:nvPr/>
        </p:nvSpPr>
        <p:spPr>
          <a:xfrm>
            <a:off x="6787063" y="6119354"/>
            <a:ext cx="2477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Deep</a:t>
            </a:r>
            <a:endParaRPr lang="zh-TW" altLang="en-US" sz="2800" dirty="0"/>
          </a:p>
        </p:txBody>
      </p:sp>
      <p:cxnSp>
        <p:nvCxnSpPr>
          <p:cNvPr id="91" name="直線單箭頭接點 90"/>
          <p:cNvCxnSpPr/>
          <p:nvPr/>
        </p:nvCxnSpPr>
        <p:spPr>
          <a:xfrm flipV="1">
            <a:off x="7460941" y="1606868"/>
            <a:ext cx="8602" cy="39729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/>
          <p:nvPr/>
        </p:nvCxnSpPr>
        <p:spPr>
          <a:xfrm flipV="1">
            <a:off x="8584045" y="1592639"/>
            <a:ext cx="8602" cy="39729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群組 127"/>
          <p:cNvGrpSpPr/>
          <p:nvPr/>
        </p:nvGrpSpPr>
        <p:grpSpPr>
          <a:xfrm>
            <a:off x="1885950" y="2795204"/>
            <a:ext cx="4495802" cy="3854835"/>
            <a:chOff x="361950" y="2795203"/>
            <a:chExt cx="4495802" cy="3854835"/>
          </a:xfrm>
        </p:grpSpPr>
        <p:sp>
          <p:nvSpPr>
            <p:cNvPr id="4" name="矩形 3"/>
            <p:cNvSpPr/>
            <p:nvPr/>
          </p:nvSpPr>
          <p:spPr>
            <a:xfrm rot="5400000">
              <a:off x="2252363" y="2404343"/>
              <a:ext cx="714976" cy="449580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矩形 4"/>
            <p:cNvSpPr/>
            <p:nvPr/>
          </p:nvSpPr>
          <p:spPr>
            <a:xfrm rot="5400000">
              <a:off x="2195397" y="2432167"/>
              <a:ext cx="714976" cy="20171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 rot="5400000">
              <a:off x="2331114" y="4469637"/>
              <a:ext cx="491526" cy="25647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11" name="群組 10"/>
            <p:cNvGrpSpPr/>
            <p:nvPr/>
          </p:nvGrpSpPr>
          <p:grpSpPr>
            <a:xfrm>
              <a:off x="1351533" y="3162509"/>
              <a:ext cx="2474555" cy="2765327"/>
              <a:chOff x="1091509" y="3383234"/>
              <a:chExt cx="2474555" cy="2765327"/>
            </a:xfrm>
          </p:grpSpPr>
          <p:sp>
            <p:nvSpPr>
              <p:cNvPr id="12" name="橢圓 11"/>
              <p:cNvSpPr/>
              <p:nvPr/>
            </p:nvSpPr>
            <p:spPr>
              <a:xfrm>
                <a:off x="1091509" y="4646168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13" name="群組 12"/>
              <p:cNvGrpSpPr/>
              <p:nvPr/>
            </p:nvGrpSpPr>
            <p:grpSpPr>
              <a:xfrm>
                <a:off x="1211127" y="5591689"/>
                <a:ext cx="2283266" cy="556872"/>
                <a:chOff x="755858" y="5735182"/>
                <a:chExt cx="2283266" cy="556872"/>
              </a:xfrm>
            </p:grpSpPr>
            <p:grpSp>
              <p:nvGrpSpPr>
                <p:cNvPr id="33" name="群組 32"/>
                <p:cNvGrpSpPr/>
                <p:nvPr/>
              </p:nvGrpSpPr>
              <p:grpSpPr>
                <a:xfrm>
                  <a:off x="755858" y="5895047"/>
                  <a:ext cx="289125" cy="383103"/>
                  <a:chOff x="2268775" y="3538012"/>
                  <a:chExt cx="289125" cy="383103"/>
                </a:xfrm>
              </p:grpSpPr>
              <p:sp>
                <p:nvSpPr>
                  <p:cNvPr id="41" name="矩形 40"/>
                  <p:cNvSpPr/>
                  <p:nvPr/>
                </p:nvSpPr>
                <p:spPr>
                  <a:xfrm>
                    <a:off x="2268775" y="3617002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graphicFrame>
                <p:nvGraphicFramePr>
                  <p:cNvPr id="42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79483" y="3538012"/>
                  <a:ext cx="274401" cy="383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9" imgW="152280" imgH="215640" progId="Equation.3">
                          <p:embed/>
                        </p:oleObj>
                      </mc:Choice>
                      <mc:Fallback>
                        <p:oleObj name="方程式" r:id="rId9" imgW="152280" imgH="2156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79483" y="3538012"/>
                                <a:ext cx="274401" cy="38310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" name="群組 33"/>
                <p:cNvGrpSpPr/>
                <p:nvPr/>
              </p:nvGrpSpPr>
              <p:grpSpPr>
                <a:xfrm>
                  <a:off x="1456763" y="5895047"/>
                  <a:ext cx="317234" cy="383104"/>
                  <a:chOff x="2263870" y="4021266"/>
                  <a:chExt cx="317234" cy="383104"/>
                </a:xfrm>
              </p:grpSpPr>
              <p:sp>
                <p:nvSpPr>
                  <p:cNvPr id="39" name="矩形 38"/>
                  <p:cNvSpPr/>
                  <p:nvPr/>
                </p:nvSpPr>
                <p:spPr>
                  <a:xfrm>
                    <a:off x="2263870" y="4089974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graphicFrame>
                <p:nvGraphicFramePr>
                  <p:cNvPr id="40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83948" y="4021266"/>
                  <a:ext cx="297156" cy="383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10" imgW="164880" imgH="215640" progId="Equation.3">
                          <p:embed/>
                        </p:oleObj>
                      </mc:Choice>
                      <mc:Fallback>
                        <p:oleObj name="方程式" r:id="rId10" imgW="164880" imgH="2156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83948" y="4021266"/>
                                <a:ext cx="297156" cy="3831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5" name="文字方塊 34"/>
                <p:cNvSpPr txBox="1"/>
                <p:nvPr/>
              </p:nvSpPr>
              <p:spPr>
                <a:xfrm>
                  <a:off x="1728860" y="5735182"/>
                  <a:ext cx="106139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…</a:t>
                  </a:r>
                  <a:endParaRPr lang="zh-TW" altLang="en-US" sz="2800" dirty="0"/>
                </a:p>
              </p:txBody>
            </p:sp>
            <p:grpSp>
              <p:nvGrpSpPr>
                <p:cNvPr id="36" name="群組 35"/>
                <p:cNvGrpSpPr/>
                <p:nvPr/>
              </p:nvGrpSpPr>
              <p:grpSpPr>
                <a:xfrm>
                  <a:off x="2687405" y="5886570"/>
                  <a:ext cx="351719" cy="405484"/>
                  <a:chOff x="2257778" y="5192060"/>
                  <a:chExt cx="351719" cy="405484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>
                    <a:off x="2257778" y="5273306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graphicFrame>
                <p:nvGraphicFramePr>
                  <p:cNvPr id="38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66830" y="5192060"/>
                  <a:ext cx="342667" cy="4054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11" imgW="190440" imgH="228600" progId="Equation.3">
                          <p:embed/>
                        </p:oleObj>
                      </mc:Choice>
                      <mc:Fallback>
                        <p:oleObj name="方程式" r:id="rId11" imgW="19044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66830" y="5192060"/>
                                <a:ext cx="342667" cy="4054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4" name="橢圓 13"/>
              <p:cNvSpPr/>
              <p:nvPr/>
            </p:nvSpPr>
            <p:spPr>
              <a:xfrm>
                <a:off x="1836539" y="4666527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3081948" y="4653966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文字方塊 15"/>
              <p:cNvSpPr txBox="1"/>
              <p:nvPr/>
            </p:nvSpPr>
            <p:spPr>
              <a:xfrm>
                <a:off x="2186531" y="4544968"/>
                <a:ext cx="10613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…</a:t>
                </a:r>
                <a:endParaRPr lang="zh-TW" altLang="en-US" sz="2800" dirty="0"/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1513734" y="3397463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2627689" y="3383234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9" name="直線單箭頭接點 18"/>
              <p:cNvCxnSpPr>
                <a:endCxn id="12" idx="4"/>
              </p:cNvCxnSpPr>
              <p:nvPr/>
            </p:nvCxnSpPr>
            <p:spPr>
              <a:xfrm flipV="1">
                <a:off x="1333567" y="512231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單箭頭接點 19"/>
              <p:cNvCxnSpPr/>
              <p:nvPr/>
            </p:nvCxnSpPr>
            <p:spPr>
              <a:xfrm flipV="1">
                <a:off x="2078597" y="5112033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20"/>
              <p:cNvCxnSpPr/>
              <p:nvPr/>
            </p:nvCxnSpPr>
            <p:spPr>
              <a:xfrm flipV="1">
                <a:off x="3303861" y="512844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>
                <a:endCxn id="14" idx="4"/>
              </p:cNvCxnSpPr>
              <p:nvPr/>
            </p:nvCxnSpPr>
            <p:spPr>
              <a:xfrm flipH="1" flipV="1">
                <a:off x="2078597" y="5142674"/>
                <a:ext cx="1164518" cy="6878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H="1" flipV="1">
                <a:off x="1349851" y="5128445"/>
                <a:ext cx="1951605" cy="7327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線單箭頭接點 23"/>
              <p:cNvCxnSpPr>
                <a:endCxn id="14" idx="4"/>
              </p:cNvCxnSpPr>
              <p:nvPr/>
            </p:nvCxnSpPr>
            <p:spPr>
              <a:xfrm flipV="1">
                <a:off x="1337430" y="5142674"/>
                <a:ext cx="741167" cy="73107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/>
              <p:cNvCxnSpPr>
                <a:endCxn id="15" idx="4"/>
              </p:cNvCxnSpPr>
              <p:nvPr/>
            </p:nvCxnSpPr>
            <p:spPr>
              <a:xfrm flipV="1">
                <a:off x="2071100" y="5130113"/>
                <a:ext cx="1252906" cy="71337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/>
              <p:cNvCxnSpPr>
                <a:endCxn id="12" idx="4"/>
              </p:cNvCxnSpPr>
              <p:nvPr/>
            </p:nvCxnSpPr>
            <p:spPr>
              <a:xfrm flipH="1" flipV="1">
                <a:off x="1333567" y="5122315"/>
                <a:ext cx="664283" cy="721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單箭頭接點 26"/>
              <p:cNvCxnSpPr>
                <a:stCxn id="12" idx="0"/>
                <a:endCxn id="17" idx="4"/>
              </p:cNvCxnSpPr>
              <p:nvPr/>
            </p:nvCxnSpPr>
            <p:spPr>
              <a:xfrm flipV="1">
                <a:off x="1333567" y="3873610"/>
                <a:ext cx="422225" cy="77255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單箭頭接點 27"/>
              <p:cNvCxnSpPr>
                <a:stCxn id="14" idx="0"/>
                <a:endCxn id="17" idx="4"/>
              </p:cNvCxnSpPr>
              <p:nvPr/>
            </p:nvCxnSpPr>
            <p:spPr>
              <a:xfrm flipH="1" flipV="1">
                <a:off x="1755792" y="3873610"/>
                <a:ext cx="322805" cy="79291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28"/>
              <p:cNvCxnSpPr>
                <a:stCxn id="15" idx="0"/>
                <a:endCxn id="17" idx="4"/>
              </p:cNvCxnSpPr>
              <p:nvPr/>
            </p:nvCxnSpPr>
            <p:spPr>
              <a:xfrm flipH="1" flipV="1">
                <a:off x="1755792" y="3873610"/>
                <a:ext cx="1568214" cy="78035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單箭頭接點 29"/>
              <p:cNvCxnSpPr>
                <a:stCxn id="15" idx="0"/>
                <a:endCxn id="18" idx="4"/>
              </p:cNvCxnSpPr>
              <p:nvPr/>
            </p:nvCxnSpPr>
            <p:spPr>
              <a:xfrm flipH="1" flipV="1">
                <a:off x="2869747" y="3859381"/>
                <a:ext cx="454259" cy="7945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>
                <a:stCxn id="14" idx="0"/>
                <a:endCxn id="18" idx="4"/>
              </p:cNvCxnSpPr>
              <p:nvPr/>
            </p:nvCxnSpPr>
            <p:spPr>
              <a:xfrm flipV="1">
                <a:off x="2078597" y="3859381"/>
                <a:ext cx="791150" cy="80714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線單箭頭接點 31"/>
              <p:cNvCxnSpPr>
                <a:stCxn id="12" idx="0"/>
                <a:endCxn id="18" idx="4"/>
              </p:cNvCxnSpPr>
              <p:nvPr/>
            </p:nvCxnSpPr>
            <p:spPr>
              <a:xfrm flipV="1">
                <a:off x="1333567" y="3859381"/>
                <a:ext cx="1536180" cy="78678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文字方塊 86"/>
            <p:cNvSpPr txBox="1"/>
            <p:nvPr/>
          </p:nvSpPr>
          <p:spPr>
            <a:xfrm>
              <a:off x="1276935" y="6126818"/>
              <a:ext cx="24774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Shallow</a:t>
              </a:r>
              <a:endParaRPr lang="zh-TW" altLang="en-US" sz="2800" dirty="0"/>
            </a:p>
          </p:txBody>
        </p:sp>
        <p:cxnSp>
          <p:nvCxnSpPr>
            <p:cNvPr id="89" name="直線單箭頭接點 88"/>
            <p:cNvCxnSpPr/>
            <p:nvPr/>
          </p:nvCxnSpPr>
          <p:spPr>
            <a:xfrm flipV="1">
              <a:off x="2022770" y="2826808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/>
            <p:nvPr/>
          </p:nvCxnSpPr>
          <p:spPr>
            <a:xfrm flipV="1">
              <a:off x="3151277" y="2795203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橢圓 92"/>
            <p:cNvSpPr/>
            <p:nvPr/>
          </p:nvSpPr>
          <p:spPr>
            <a:xfrm>
              <a:off x="533220" y="4405331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4" name="橢圓 93"/>
            <p:cNvSpPr/>
            <p:nvPr/>
          </p:nvSpPr>
          <p:spPr>
            <a:xfrm>
              <a:off x="4195437" y="4450170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5" name="直線單箭頭接點 94"/>
            <p:cNvCxnSpPr>
              <a:endCxn id="94" idx="3"/>
            </p:cNvCxnSpPr>
            <p:nvPr/>
          </p:nvCxnSpPr>
          <p:spPr>
            <a:xfrm flipV="1">
              <a:off x="3541139" y="4856587"/>
              <a:ext cx="725195" cy="8310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單箭頭接點 98"/>
            <p:cNvCxnSpPr>
              <a:endCxn id="93" idx="4"/>
            </p:cNvCxnSpPr>
            <p:nvPr/>
          </p:nvCxnSpPr>
          <p:spPr>
            <a:xfrm flipH="1" flipV="1">
              <a:off x="775278" y="4881478"/>
              <a:ext cx="2819573" cy="8062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單箭頭接點 102"/>
            <p:cNvCxnSpPr>
              <a:endCxn id="94" idx="3"/>
            </p:cNvCxnSpPr>
            <p:nvPr/>
          </p:nvCxnSpPr>
          <p:spPr>
            <a:xfrm flipV="1">
              <a:off x="2346118" y="4856587"/>
              <a:ext cx="1920216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>
              <a:endCxn id="93" idx="4"/>
            </p:cNvCxnSpPr>
            <p:nvPr/>
          </p:nvCxnSpPr>
          <p:spPr>
            <a:xfrm flipH="1" flipV="1">
              <a:off x="775278" y="4881478"/>
              <a:ext cx="1565332" cy="7947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09"/>
            <p:cNvCxnSpPr>
              <a:endCxn id="94" idx="3"/>
            </p:cNvCxnSpPr>
            <p:nvPr/>
          </p:nvCxnSpPr>
          <p:spPr>
            <a:xfrm flipV="1">
              <a:off x="1577134" y="4856587"/>
              <a:ext cx="2689200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單箭頭接點 112"/>
            <p:cNvCxnSpPr>
              <a:endCxn id="93" idx="4"/>
            </p:cNvCxnSpPr>
            <p:nvPr/>
          </p:nvCxnSpPr>
          <p:spPr>
            <a:xfrm flipH="1" flipV="1">
              <a:off x="775278" y="4881478"/>
              <a:ext cx="803632" cy="7589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單箭頭接點 115"/>
            <p:cNvCxnSpPr>
              <a:stCxn id="94" idx="0"/>
            </p:cNvCxnSpPr>
            <p:nvPr/>
          </p:nvCxnSpPr>
          <p:spPr>
            <a:xfrm flipH="1" flipV="1">
              <a:off x="3222223" y="3701326"/>
              <a:ext cx="1215272" cy="7488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單箭頭接點 118"/>
            <p:cNvCxnSpPr>
              <a:stCxn id="94" idx="0"/>
            </p:cNvCxnSpPr>
            <p:nvPr/>
          </p:nvCxnSpPr>
          <p:spPr>
            <a:xfrm flipH="1" flipV="1">
              <a:off x="2117281" y="3675932"/>
              <a:ext cx="2320214" cy="7742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單箭頭接點 121"/>
            <p:cNvCxnSpPr>
              <a:endCxn id="18" idx="4"/>
            </p:cNvCxnSpPr>
            <p:nvPr/>
          </p:nvCxnSpPr>
          <p:spPr>
            <a:xfrm flipV="1">
              <a:off x="856319" y="3638656"/>
              <a:ext cx="2273452" cy="8115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單箭頭接點 123"/>
            <p:cNvCxnSpPr>
              <a:stCxn id="93" idx="0"/>
            </p:cNvCxnSpPr>
            <p:nvPr/>
          </p:nvCxnSpPr>
          <p:spPr>
            <a:xfrm flipV="1">
              <a:off x="775278" y="3679127"/>
              <a:ext cx="1189281" cy="72620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7" name="直線單箭頭接點 136"/>
          <p:cNvCxnSpPr/>
          <p:nvPr/>
        </p:nvCxnSpPr>
        <p:spPr>
          <a:xfrm flipV="1">
            <a:off x="7458537" y="3661384"/>
            <a:ext cx="2405" cy="7762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單箭頭接點 137"/>
          <p:cNvCxnSpPr/>
          <p:nvPr/>
        </p:nvCxnSpPr>
        <p:spPr>
          <a:xfrm flipH="1" flipV="1">
            <a:off x="7460941" y="3661384"/>
            <a:ext cx="1123104" cy="794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/>
          <p:nvPr/>
        </p:nvCxnSpPr>
        <p:spPr>
          <a:xfrm flipH="1" flipV="1">
            <a:off x="8574897" y="3647154"/>
            <a:ext cx="9149" cy="8088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線單箭頭接點 139"/>
          <p:cNvCxnSpPr/>
          <p:nvPr/>
        </p:nvCxnSpPr>
        <p:spPr>
          <a:xfrm flipV="1">
            <a:off x="7458536" y="3647154"/>
            <a:ext cx="1116360" cy="79043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字方塊 146"/>
          <p:cNvSpPr txBox="1"/>
          <p:nvPr/>
        </p:nvSpPr>
        <p:spPr>
          <a:xfrm>
            <a:off x="3650392" y="4096122"/>
            <a:ext cx="5209843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solidFill>
                  <a:schemeClr val="bg1"/>
                </a:solidFill>
              </a:rPr>
              <a:t>Which one is better?</a:t>
            </a:r>
            <a:endParaRPr lang="zh-TW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242060" y="1641207"/>
            <a:ext cx="2969919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The same number of parameters</a:t>
            </a:r>
            <a:endParaRPr lang="zh-TW" altLang="en-US" sz="2800" dirty="0"/>
          </a:p>
        </p:txBody>
      </p:sp>
      <p:sp>
        <p:nvSpPr>
          <p:cNvPr id="43" name="左-右雙向箭號 42"/>
          <p:cNvSpPr/>
          <p:nvPr/>
        </p:nvSpPr>
        <p:spPr>
          <a:xfrm rot="20486886">
            <a:off x="5350753" y="2839510"/>
            <a:ext cx="1533838" cy="672579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209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3" grpId="0" animBg="1"/>
      <p:bldP spid="4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at + Short </a:t>
            </a:r>
            <a:r>
              <a:rPr lang="en-US" altLang="zh-TW" dirty="0" err="1"/>
              <a:t>v.s</a:t>
            </a:r>
            <a:r>
              <a:rPr lang="en-US" altLang="zh-TW" dirty="0"/>
              <a:t>. Thin + Tall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353441" y="6051167"/>
            <a:ext cx="78351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>
                <a:latin typeface="Arial" panose="020B0604020202020204" pitchFamily="34" charset="0"/>
              </a:rPr>
              <a:t>Seide</a:t>
            </a:r>
            <a:r>
              <a:rPr lang="en-US" altLang="zh-TW" dirty="0">
                <a:latin typeface="Arial" panose="020B0604020202020204" pitchFamily="34" charset="0"/>
              </a:rPr>
              <a:t>, Frank, Gang Li, and Dong Yu. "Conversational Speech Transcription Using Context-Dependent Deep Neural Networks." </a:t>
            </a:r>
            <a:r>
              <a:rPr lang="en-US" altLang="zh-TW" i="1" dirty="0" err="1">
                <a:latin typeface="Arial" panose="020B0604020202020204" pitchFamily="34" charset="0"/>
              </a:rPr>
              <a:t>Interspeech</a:t>
            </a:r>
            <a:r>
              <a:rPr lang="en-US" altLang="zh-TW" dirty="0">
                <a:latin typeface="Arial" panose="020B0604020202020204" pitchFamily="34" charset="0"/>
              </a:rPr>
              <a:t>. 2011.</a:t>
            </a:r>
            <a:endParaRPr lang="zh-TW" altLang="en-US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451700" y="1901893"/>
          <a:ext cx="7288600" cy="40233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82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2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Layer</a:t>
                      </a:r>
                      <a:r>
                        <a:rPr lang="en-US" altLang="zh-TW" sz="2400" baseline="0" dirty="0"/>
                        <a:t> X</a:t>
                      </a:r>
                      <a:r>
                        <a:rPr lang="en-US" altLang="zh-TW" sz="2400" dirty="0"/>
                        <a:t> Size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 Error Rate (%)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Layer</a:t>
                      </a:r>
                      <a:r>
                        <a:rPr lang="en-US" altLang="zh-TW" sz="2400" baseline="0" dirty="0"/>
                        <a:t> X</a:t>
                      </a:r>
                      <a:r>
                        <a:rPr lang="en-US" altLang="zh-TW" sz="2400" dirty="0"/>
                        <a:t> Size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 Error Rate (%)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4.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2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0.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3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8.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4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8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5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 X 3772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5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7 X 2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7.1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1 X 4634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6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1 X</a:t>
                      </a:r>
                      <a:r>
                        <a:rPr lang="en-US" altLang="zh-TW" sz="2400" baseline="0" dirty="0"/>
                        <a:t> 16k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22.1</a:t>
                      </a:r>
                      <a:endParaRPr lang="zh-TW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左-右雙向箭號 2"/>
          <p:cNvSpPr/>
          <p:nvPr/>
        </p:nvSpPr>
        <p:spPr>
          <a:xfrm>
            <a:off x="5718628" y="4630057"/>
            <a:ext cx="696686" cy="290286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左-右雙向箭號 6"/>
          <p:cNvSpPr/>
          <p:nvPr/>
        </p:nvSpPr>
        <p:spPr>
          <a:xfrm>
            <a:off x="5718628" y="5055279"/>
            <a:ext cx="696686" cy="290286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096000" y="5457371"/>
            <a:ext cx="3644300" cy="4678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451700" y="2708568"/>
            <a:ext cx="3644300" cy="4678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2451700" y="3169105"/>
            <a:ext cx="3644300" cy="4678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7216462" y="3335628"/>
            <a:ext cx="155834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Why?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73050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5" grpId="0" animBg="1"/>
      <p:bldP spid="9" grpId="0" animBg="1"/>
      <p:bldP spid="9" grpId="1" animBg="1"/>
      <p:bldP spid="11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</a:t>
            </a:r>
            <a:endParaRPr lang="zh-TW" altLang="en-US" dirty="0"/>
          </a:p>
        </p:txBody>
      </p:sp>
      <p:pic>
        <p:nvPicPr>
          <p:cNvPr id="4" name="圖片 3" descr="Deep program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380" y="2337547"/>
            <a:ext cx="5854120" cy="419500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1765880" y="6380153"/>
            <a:ext cx="8858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dirty="0"/>
              <a:t>http://rinuboney.github.io/2015/10/18/theoretical-motivations-deep-learning.html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2343150" y="3435258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on’t put everything in your main function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28155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8142287" y="3509116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男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6441282" y="2361387"/>
            <a:ext cx="1602014" cy="83099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Girls with </a:t>
            </a:r>
          </a:p>
          <a:p>
            <a:pPr algn="ctr"/>
            <a:r>
              <a:rPr lang="en-US" altLang="zh-TW" sz="2400" dirty="0"/>
              <a:t>long hair</a:t>
            </a:r>
            <a:endParaRPr lang="zh-TW" altLang="en-US" sz="2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6444457" y="5554641"/>
            <a:ext cx="1621064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oys with short hair 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6453982" y="3425258"/>
            <a:ext cx="160201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oys with </a:t>
            </a:r>
          </a:p>
          <a:p>
            <a:pPr algn="ctr"/>
            <a:r>
              <a:rPr lang="en-US" altLang="zh-TW" sz="2400" dirty="0"/>
              <a:t>long hair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2000250" y="3659096"/>
            <a:ext cx="133350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Image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4286250" y="2370039"/>
            <a:ext cx="1447800" cy="8309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1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279276" y="3425258"/>
            <a:ext cx="1447800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2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4276272" y="4501305"/>
            <a:ext cx="1447800" cy="83099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3</a:t>
            </a:r>
            <a:endParaRPr lang="zh-TW" altLang="en-US" sz="2400" dirty="0"/>
          </a:p>
        </p:txBody>
      </p:sp>
      <p:cxnSp>
        <p:nvCxnSpPr>
          <p:cNvPr id="12" name="直線單箭頭接點 11"/>
          <p:cNvCxnSpPr>
            <a:stCxn id="7" idx="3"/>
            <a:endCxn id="8" idx="1"/>
          </p:cNvCxnSpPr>
          <p:nvPr/>
        </p:nvCxnSpPr>
        <p:spPr>
          <a:xfrm flipV="1">
            <a:off x="3333750" y="2785537"/>
            <a:ext cx="952500" cy="156799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stCxn id="7" idx="3"/>
            <a:endCxn id="9" idx="1"/>
          </p:cNvCxnSpPr>
          <p:nvPr/>
        </p:nvCxnSpPr>
        <p:spPr>
          <a:xfrm flipV="1">
            <a:off x="3333750" y="3840757"/>
            <a:ext cx="945526" cy="5127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stCxn id="7" idx="3"/>
            <a:endCxn id="10" idx="1"/>
          </p:cNvCxnSpPr>
          <p:nvPr/>
        </p:nvCxnSpPr>
        <p:spPr>
          <a:xfrm>
            <a:off x="3333750" y="4353535"/>
            <a:ext cx="942522" cy="5632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V="1">
            <a:off x="5781675" y="2785536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5772150" y="3833304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V="1">
            <a:off x="5772150" y="4935780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149544" y="2385595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19" name="矩形 18"/>
          <p:cNvSpPr/>
          <p:nvPr/>
        </p:nvSpPr>
        <p:spPr>
          <a:xfrm>
            <a:off x="8491594" y="2522731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20" name="矩形 19"/>
          <p:cNvSpPr/>
          <p:nvPr/>
        </p:nvSpPr>
        <p:spPr>
          <a:xfrm>
            <a:off x="8832226" y="2671425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22" name="矩形 21"/>
          <p:cNvSpPr/>
          <p:nvPr/>
        </p:nvSpPr>
        <p:spPr>
          <a:xfrm>
            <a:off x="9172858" y="2785538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6438107" y="4489129"/>
            <a:ext cx="1602014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Girls with </a:t>
            </a:r>
          </a:p>
          <a:p>
            <a:pPr algn="ctr"/>
            <a:r>
              <a:rPr lang="en-US" altLang="zh-TW" sz="2400" dirty="0"/>
              <a:t>short hair</a:t>
            </a:r>
            <a:endParaRPr lang="zh-TW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8149544" y="4486610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33" name="矩形 32"/>
          <p:cNvSpPr/>
          <p:nvPr/>
        </p:nvSpPr>
        <p:spPr>
          <a:xfrm>
            <a:off x="8149544" y="5536291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34" name="矩形 33"/>
          <p:cNvSpPr/>
          <p:nvPr/>
        </p:nvSpPr>
        <p:spPr>
          <a:xfrm>
            <a:off x="8471126" y="5650256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35" name="矩形 34"/>
          <p:cNvSpPr/>
          <p:nvPr/>
        </p:nvSpPr>
        <p:spPr>
          <a:xfrm>
            <a:off x="8839200" y="5793839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36" name="矩形 35"/>
          <p:cNvSpPr/>
          <p:nvPr/>
        </p:nvSpPr>
        <p:spPr>
          <a:xfrm>
            <a:off x="9176884" y="5936234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37" name="矩形 36"/>
          <p:cNvSpPr/>
          <p:nvPr/>
        </p:nvSpPr>
        <p:spPr>
          <a:xfrm>
            <a:off x="8471126" y="4624507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38" name="矩形 37"/>
          <p:cNvSpPr/>
          <p:nvPr/>
        </p:nvSpPr>
        <p:spPr>
          <a:xfrm>
            <a:off x="8813799" y="4793386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39" name="矩形 38"/>
          <p:cNvSpPr/>
          <p:nvPr/>
        </p:nvSpPr>
        <p:spPr>
          <a:xfrm>
            <a:off x="9200357" y="4935781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40" name="矩形 39"/>
          <p:cNvSpPr/>
          <p:nvPr/>
        </p:nvSpPr>
        <p:spPr>
          <a:xfrm>
            <a:off x="4276272" y="5554641"/>
            <a:ext cx="1447800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4</a:t>
            </a:r>
            <a:endParaRPr lang="zh-TW" altLang="en-US" sz="2400" dirty="0"/>
          </a:p>
        </p:txBody>
      </p:sp>
      <p:cxnSp>
        <p:nvCxnSpPr>
          <p:cNvPr id="41" name="直線單箭頭接點 40"/>
          <p:cNvCxnSpPr/>
          <p:nvPr/>
        </p:nvCxnSpPr>
        <p:spPr>
          <a:xfrm flipV="1">
            <a:off x="5781675" y="5978318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7" idx="3"/>
            <a:endCxn id="40" idx="1"/>
          </p:cNvCxnSpPr>
          <p:nvPr/>
        </p:nvCxnSpPr>
        <p:spPr>
          <a:xfrm>
            <a:off x="3333750" y="4353535"/>
            <a:ext cx="942522" cy="161660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字方塊 42"/>
          <p:cNvSpPr txBox="1"/>
          <p:nvPr/>
        </p:nvSpPr>
        <p:spPr>
          <a:xfrm>
            <a:off x="7843753" y="3899779"/>
            <a:ext cx="255905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Little examples</a:t>
            </a:r>
            <a:endParaRPr lang="zh-TW" altLang="en-US" sz="2800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155576" y="3899779"/>
            <a:ext cx="144780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weak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76060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9" grpId="0" animBg="1"/>
      <p:bldP spid="10" grpId="0" animBg="1"/>
      <p:bldP spid="18" grpId="0" animBg="1"/>
      <p:bldP spid="19" grpId="0" animBg="1"/>
      <p:bldP spid="20" grpId="0" animBg="1"/>
      <p:bldP spid="22" grpId="0" animBg="1"/>
      <p:bldP spid="26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  <p:bldP spid="4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660992" y="3384616"/>
            <a:ext cx="112395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Image</a:t>
            </a:r>
            <a:endParaRPr lang="zh-TW" altLang="en-US" sz="2400" dirty="0"/>
          </a:p>
        </p:txBody>
      </p:sp>
      <p:cxnSp>
        <p:nvCxnSpPr>
          <p:cNvPr id="11" name="直線單箭頭接點 10"/>
          <p:cNvCxnSpPr>
            <a:stCxn id="7" idx="3"/>
            <a:endCxn id="22" idx="1"/>
          </p:cNvCxnSpPr>
          <p:nvPr/>
        </p:nvCxnSpPr>
        <p:spPr>
          <a:xfrm flipV="1">
            <a:off x="2784943" y="3286043"/>
            <a:ext cx="559595" cy="7930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3"/>
            <a:endCxn id="20" idx="1"/>
          </p:cNvCxnSpPr>
          <p:nvPr/>
        </p:nvCxnSpPr>
        <p:spPr>
          <a:xfrm>
            <a:off x="2784943" y="4079056"/>
            <a:ext cx="559595" cy="95220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344538" y="4615766"/>
            <a:ext cx="1581229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Long or short?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3344538" y="2870544"/>
            <a:ext cx="1626471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Boy or Girl?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2891834" y="5628620"/>
            <a:ext cx="2392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Classifiers for the attributes</a:t>
            </a:r>
            <a:endParaRPr lang="zh-TW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9686444" y="2400814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男</a:t>
            </a:r>
          </a:p>
        </p:txBody>
      </p:sp>
      <p:sp>
        <p:nvSpPr>
          <p:cNvPr id="16" name="矩形 15"/>
          <p:cNvSpPr/>
          <p:nvPr/>
        </p:nvSpPr>
        <p:spPr>
          <a:xfrm>
            <a:off x="5826500" y="2486156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17" name="矩形 16"/>
          <p:cNvSpPr/>
          <p:nvPr/>
        </p:nvSpPr>
        <p:spPr>
          <a:xfrm>
            <a:off x="6168550" y="2623292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18" name="矩形 17"/>
          <p:cNvSpPr/>
          <p:nvPr/>
        </p:nvSpPr>
        <p:spPr>
          <a:xfrm>
            <a:off x="6509182" y="2771986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19" name="矩形 18"/>
          <p:cNvSpPr/>
          <p:nvPr/>
        </p:nvSpPr>
        <p:spPr>
          <a:xfrm>
            <a:off x="6849814" y="2886099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23" name="矩形 22"/>
          <p:cNvSpPr/>
          <p:nvPr/>
        </p:nvSpPr>
        <p:spPr>
          <a:xfrm>
            <a:off x="5176079" y="2800758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24" name="矩形 23"/>
          <p:cNvSpPr/>
          <p:nvPr/>
        </p:nvSpPr>
        <p:spPr>
          <a:xfrm>
            <a:off x="8307793" y="3040804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25" name="矩形 24"/>
          <p:cNvSpPr/>
          <p:nvPr/>
        </p:nvSpPr>
        <p:spPr>
          <a:xfrm>
            <a:off x="8629375" y="3154769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26" name="矩形 25"/>
          <p:cNvSpPr/>
          <p:nvPr/>
        </p:nvSpPr>
        <p:spPr>
          <a:xfrm>
            <a:off x="8997449" y="3298352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27" name="矩形 26"/>
          <p:cNvSpPr/>
          <p:nvPr/>
        </p:nvSpPr>
        <p:spPr>
          <a:xfrm>
            <a:off x="9335133" y="3440747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29" name="矩形 28"/>
          <p:cNvSpPr/>
          <p:nvPr/>
        </p:nvSpPr>
        <p:spPr>
          <a:xfrm>
            <a:off x="5497661" y="2938655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30" name="矩形 29"/>
          <p:cNvSpPr/>
          <p:nvPr/>
        </p:nvSpPr>
        <p:spPr>
          <a:xfrm>
            <a:off x="5840334" y="3107534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31" name="矩形 30"/>
          <p:cNvSpPr/>
          <p:nvPr/>
        </p:nvSpPr>
        <p:spPr>
          <a:xfrm>
            <a:off x="6226892" y="3249929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7515120" y="3031491"/>
            <a:ext cx="97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err="1"/>
              <a:t>v.s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sp>
        <p:nvSpPr>
          <p:cNvPr id="45" name="矩形 44"/>
          <p:cNvSpPr/>
          <p:nvPr/>
        </p:nvSpPr>
        <p:spPr>
          <a:xfrm>
            <a:off x="5518970" y="5478035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男</a:t>
            </a:r>
          </a:p>
        </p:txBody>
      </p:sp>
      <p:sp>
        <p:nvSpPr>
          <p:cNvPr id="46" name="矩形 45"/>
          <p:cNvSpPr/>
          <p:nvPr/>
        </p:nvSpPr>
        <p:spPr>
          <a:xfrm>
            <a:off x="5589670" y="4434542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47" name="矩形 46"/>
          <p:cNvSpPr/>
          <p:nvPr/>
        </p:nvSpPr>
        <p:spPr>
          <a:xfrm>
            <a:off x="5931720" y="4571678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48" name="矩形 47"/>
          <p:cNvSpPr/>
          <p:nvPr/>
        </p:nvSpPr>
        <p:spPr>
          <a:xfrm>
            <a:off x="6272352" y="4720372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49" name="矩形 48"/>
          <p:cNvSpPr/>
          <p:nvPr/>
        </p:nvSpPr>
        <p:spPr>
          <a:xfrm>
            <a:off x="6612984" y="4834485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長髮女</a:t>
            </a:r>
          </a:p>
        </p:txBody>
      </p:sp>
      <p:sp>
        <p:nvSpPr>
          <p:cNvPr id="50" name="矩形 49"/>
          <p:cNvSpPr/>
          <p:nvPr/>
        </p:nvSpPr>
        <p:spPr>
          <a:xfrm>
            <a:off x="8427535" y="4425047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51" name="矩形 50"/>
          <p:cNvSpPr/>
          <p:nvPr/>
        </p:nvSpPr>
        <p:spPr>
          <a:xfrm>
            <a:off x="8453511" y="5354412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53" name="矩形 52"/>
          <p:cNvSpPr/>
          <p:nvPr/>
        </p:nvSpPr>
        <p:spPr>
          <a:xfrm>
            <a:off x="8775093" y="5468377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54" name="矩形 53"/>
          <p:cNvSpPr/>
          <p:nvPr/>
        </p:nvSpPr>
        <p:spPr>
          <a:xfrm>
            <a:off x="9143167" y="5611960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55" name="矩形 54"/>
          <p:cNvSpPr/>
          <p:nvPr/>
        </p:nvSpPr>
        <p:spPr>
          <a:xfrm>
            <a:off x="9480851" y="5754355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男</a:t>
            </a:r>
          </a:p>
        </p:txBody>
      </p:sp>
      <p:sp>
        <p:nvSpPr>
          <p:cNvPr id="56" name="矩形 55"/>
          <p:cNvSpPr/>
          <p:nvPr/>
        </p:nvSpPr>
        <p:spPr>
          <a:xfrm>
            <a:off x="8749117" y="4562944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57" name="矩形 56"/>
          <p:cNvSpPr/>
          <p:nvPr/>
        </p:nvSpPr>
        <p:spPr>
          <a:xfrm>
            <a:off x="9091790" y="4731823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58" name="矩形 57"/>
          <p:cNvSpPr/>
          <p:nvPr/>
        </p:nvSpPr>
        <p:spPr>
          <a:xfrm>
            <a:off x="9478348" y="4874218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/>
              <a:t>短髮女</a:t>
            </a:r>
          </a:p>
        </p:txBody>
      </p:sp>
      <p:sp>
        <p:nvSpPr>
          <p:cNvPr id="59" name="文字方塊 58"/>
          <p:cNvSpPr txBox="1"/>
          <p:nvPr/>
        </p:nvSpPr>
        <p:spPr>
          <a:xfrm>
            <a:off x="7524441" y="5014805"/>
            <a:ext cx="97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err="1"/>
              <a:t>v.s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5840335" y="439417"/>
            <a:ext cx="4594665" cy="95410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Each basic classifier can have sufficient training examples.</a:t>
            </a:r>
            <a:endParaRPr lang="zh-TW" altLang="en-US" sz="2800" dirty="0"/>
          </a:p>
        </p:txBody>
      </p:sp>
      <p:sp>
        <p:nvSpPr>
          <p:cNvPr id="60" name="矩形 59"/>
          <p:cNvSpPr/>
          <p:nvPr/>
        </p:nvSpPr>
        <p:spPr>
          <a:xfrm>
            <a:off x="3213033" y="2696616"/>
            <a:ext cx="1867479" cy="28436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文字方塊 60"/>
          <p:cNvSpPr txBox="1"/>
          <p:nvPr/>
        </p:nvSpPr>
        <p:spPr>
          <a:xfrm>
            <a:off x="3498430" y="3740681"/>
            <a:ext cx="1292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Basic </a:t>
            </a:r>
          </a:p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Classifier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9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6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199998-0B62-C850-D01C-E9796DD56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sz="3200" dirty="0">
                <a:effectLst/>
                <a:latin typeface="Calibri" panose="020F0502020204030204" pitchFamily="34" charset="0"/>
              </a:rPr>
              <a:t>AlphaGo Zero 2017 </a:t>
            </a:r>
            <a:endParaRPr kumimoji="1"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E08A2D-9DDC-D199-B77B-C7651F91C65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F17DED99-BB0C-028C-99A5-763F35B95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6793"/>
            <a:ext cx="10404231" cy="5699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CF68449-CB37-02D2-D156-66BD6A47C7EE}"/>
              </a:ext>
            </a:extLst>
          </p:cNvPr>
          <p:cNvSpPr txBox="1"/>
          <p:nvPr/>
        </p:nvSpPr>
        <p:spPr>
          <a:xfrm>
            <a:off x="9116934" y="2119791"/>
            <a:ext cx="3156560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600" dirty="0">
                <a:effectLst/>
                <a:latin typeface="Calibri" panose="020F0502020204030204" pitchFamily="34" charset="0"/>
              </a:rPr>
              <a:t>It is able to do this by using a novel form of reinforcement learning, in which AlphaGo Zero becomes its own teacher. The system starts off with a neural network that knows nothing about the game of Go. It then plays games against itself, by combining this neural network with a powerful search algorithm. As it plays, the neural network is tuned and updated to predict moves, as well as the eventual winner of the games. </a:t>
            </a:r>
            <a:endParaRPr lang="en" altLang="zh-CN" sz="1600" dirty="0">
              <a:effectLst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0E23E9-FA72-6FD1-51C2-FB9C8EC67465}"/>
              </a:ext>
            </a:extLst>
          </p:cNvPr>
          <p:cNvSpPr txBox="1"/>
          <p:nvPr/>
        </p:nvSpPr>
        <p:spPr>
          <a:xfrm>
            <a:off x="0" y="6488668"/>
            <a:ext cx="86129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www.deepmind.com/blog/alphago-zero-starting-from-scratch</a:t>
            </a:r>
          </a:p>
        </p:txBody>
      </p:sp>
    </p:spTree>
    <p:extLst>
      <p:ext uri="{BB962C8B-B14F-4D97-AF65-F5344CB8AC3E}">
        <p14:creationId xmlns:p14="http://schemas.microsoft.com/office/powerpoint/2010/main" val="26005528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660992" y="3384616"/>
            <a:ext cx="112395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Image</a:t>
            </a:r>
            <a:endParaRPr lang="zh-TW" altLang="en-US" sz="2400" dirty="0"/>
          </a:p>
        </p:txBody>
      </p:sp>
      <p:cxnSp>
        <p:nvCxnSpPr>
          <p:cNvPr id="11" name="直線單箭頭接點 10"/>
          <p:cNvCxnSpPr>
            <a:stCxn id="7" idx="3"/>
            <a:endCxn id="22" idx="1"/>
          </p:cNvCxnSpPr>
          <p:nvPr/>
        </p:nvCxnSpPr>
        <p:spPr>
          <a:xfrm flipV="1">
            <a:off x="2784943" y="3286043"/>
            <a:ext cx="559595" cy="7930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3"/>
            <a:endCxn id="20" idx="1"/>
          </p:cNvCxnSpPr>
          <p:nvPr/>
        </p:nvCxnSpPr>
        <p:spPr>
          <a:xfrm>
            <a:off x="2784943" y="4079056"/>
            <a:ext cx="559595" cy="95220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344538" y="4615766"/>
            <a:ext cx="1581229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Long or short?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3344538" y="2870544"/>
            <a:ext cx="1626471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Boy or Girl?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2843270" y="5594779"/>
            <a:ext cx="26290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Sharing by the following classifiers </a:t>
            </a:r>
            <a:r>
              <a:rPr lang="en-US" altLang="zh-TW" sz="2400" dirty="0">
                <a:solidFill>
                  <a:srgbClr val="FF0000"/>
                </a:solidFill>
              </a:rPr>
              <a:t>as modul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5772497" y="1020355"/>
            <a:ext cx="424145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can be trained by little data</a:t>
            </a:r>
            <a:endParaRPr lang="zh-TW" altLang="en-US" sz="2800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8415111" y="2086161"/>
            <a:ext cx="1602014" cy="83099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Girls with </a:t>
            </a:r>
          </a:p>
          <a:p>
            <a:pPr algn="ctr"/>
            <a:r>
              <a:rPr lang="en-US" altLang="zh-TW" sz="2400" dirty="0"/>
              <a:t>long hair</a:t>
            </a:r>
            <a:endParaRPr lang="zh-TW" altLang="en-US" sz="2400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8418286" y="5279415"/>
            <a:ext cx="1621064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oys with short hair </a:t>
            </a:r>
            <a:endParaRPr lang="zh-TW" altLang="en-US" sz="24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8427811" y="3150032"/>
            <a:ext cx="160201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oys with </a:t>
            </a:r>
          </a:p>
          <a:p>
            <a:pPr algn="ctr"/>
            <a:r>
              <a:rPr lang="en-US" altLang="zh-TW" sz="2400" dirty="0"/>
              <a:t>long hair</a:t>
            </a:r>
            <a:endParaRPr lang="zh-TW" altLang="en-US" sz="2400" dirty="0"/>
          </a:p>
        </p:txBody>
      </p:sp>
      <p:sp>
        <p:nvSpPr>
          <p:cNvPr id="43" name="矩形 42"/>
          <p:cNvSpPr/>
          <p:nvPr/>
        </p:nvSpPr>
        <p:spPr>
          <a:xfrm>
            <a:off x="6260079" y="2094813"/>
            <a:ext cx="1447800" cy="8309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1</a:t>
            </a:r>
            <a:endParaRPr lang="zh-TW" altLang="en-US" sz="2400" dirty="0"/>
          </a:p>
        </p:txBody>
      </p:sp>
      <p:sp>
        <p:nvSpPr>
          <p:cNvPr id="44" name="矩形 43"/>
          <p:cNvSpPr/>
          <p:nvPr/>
        </p:nvSpPr>
        <p:spPr>
          <a:xfrm>
            <a:off x="6253105" y="3150032"/>
            <a:ext cx="1447800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2</a:t>
            </a:r>
            <a:endParaRPr lang="zh-TW" altLang="en-US" sz="2400" dirty="0"/>
          </a:p>
        </p:txBody>
      </p:sp>
      <p:sp>
        <p:nvSpPr>
          <p:cNvPr id="60" name="矩形 59"/>
          <p:cNvSpPr/>
          <p:nvPr/>
        </p:nvSpPr>
        <p:spPr>
          <a:xfrm>
            <a:off x="6250101" y="4226079"/>
            <a:ext cx="1447800" cy="83099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3</a:t>
            </a:r>
            <a:endParaRPr lang="zh-TW" altLang="en-US" sz="2400" dirty="0"/>
          </a:p>
        </p:txBody>
      </p:sp>
      <p:cxnSp>
        <p:nvCxnSpPr>
          <p:cNvPr id="61" name="直線單箭頭接點 60"/>
          <p:cNvCxnSpPr/>
          <p:nvPr/>
        </p:nvCxnSpPr>
        <p:spPr>
          <a:xfrm flipV="1">
            <a:off x="7755504" y="2510310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 flipV="1">
            <a:off x="7745979" y="3558078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/>
          <p:nvPr/>
        </p:nvCxnSpPr>
        <p:spPr>
          <a:xfrm flipV="1">
            <a:off x="7745979" y="4660554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字方塊 63"/>
          <p:cNvSpPr txBox="1"/>
          <p:nvPr/>
        </p:nvSpPr>
        <p:spPr>
          <a:xfrm>
            <a:off x="8411936" y="4213903"/>
            <a:ext cx="1602014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Girls with </a:t>
            </a:r>
          </a:p>
          <a:p>
            <a:pPr algn="ctr"/>
            <a:r>
              <a:rPr lang="en-US" altLang="zh-TW" sz="2400" dirty="0"/>
              <a:t>short hair</a:t>
            </a:r>
            <a:endParaRPr lang="zh-TW" altLang="en-US" sz="2400" dirty="0"/>
          </a:p>
        </p:txBody>
      </p:sp>
      <p:sp>
        <p:nvSpPr>
          <p:cNvPr id="65" name="矩形 64"/>
          <p:cNvSpPr/>
          <p:nvPr/>
        </p:nvSpPr>
        <p:spPr>
          <a:xfrm>
            <a:off x="6250101" y="5279415"/>
            <a:ext cx="1447800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lassifier 4</a:t>
            </a:r>
            <a:endParaRPr lang="zh-TW" altLang="en-US" sz="2400" dirty="0"/>
          </a:p>
        </p:txBody>
      </p:sp>
      <p:cxnSp>
        <p:nvCxnSpPr>
          <p:cNvPr id="66" name="直線單箭頭接點 65"/>
          <p:cNvCxnSpPr/>
          <p:nvPr/>
        </p:nvCxnSpPr>
        <p:spPr>
          <a:xfrm flipV="1">
            <a:off x="7755504" y="5703092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>
            <a:endCxn id="43" idx="1"/>
          </p:cNvCxnSpPr>
          <p:nvPr/>
        </p:nvCxnSpPr>
        <p:spPr>
          <a:xfrm flipV="1">
            <a:off x="4966605" y="2510312"/>
            <a:ext cx="1293475" cy="7567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>
            <a:endCxn id="44" idx="1"/>
          </p:cNvCxnSpPr>
          <p:nvPr/>
        </p:nvCxnSpPr>
        <p:spPr>
          <a:xfrm>
            <a:off x="4973897" y="3277050"/>
            <a:ext cx="1279208" cy="2884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2" idx="3"/>
            <a:endCxn id="60" idx="1"/>
          </p:cNvCxnSpPr>
          <p:nvPr/>
        </p:nvCxnSpPr>
        <p:spPr>
          <a:xfrm>
            <a:off x="4971009" y="3286043"/>
            <a:ext cx="1279093" cy="13555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/>
          <p:nvPr/>
        </p:nvCxnSpPr>
        <p:spPr>
          <a:xfrm>
            <a:off x="4913405" y="3267051"/>
            <a:ext cx="1346674" cy="24264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單箭頭接點 71"/>
          <p:cNvCxnSpPr>
            <a:endCxn id="43" idx="1"/>
          </p:cNvCxnSpPr>
          <p:nvPr/>
        </p:nvCxnSpPr>
        <p:spPr>
          <a:xfrm flipV="1">
            <a:off x="4902349" y="2510312"/>
            <a:ext cx="1357731" cy="25858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0" idx="3"/>
            <a:endCxn id="44" idx="1"/>
          </p:cNvCxnSpPr>
          <p:nvPr/>
        </p:nvCxnSpPr>
        <p:spPr>
          <a:xfrm flipV="1">
            <a:off x="4925767" y="3565530"/>
            <a:ext cx="1327339" cy="146573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/>
          <p:cNvCxnSpPr>
            <a:stCxn id="20" idx="3"/>
            <a:endCxn id="60" idx="1"/>
          </p:cNvCxnSpPr>
          <p:nvPr/>
        </p:nvCxnSpPr>
        <p:spPr>
          <a:xfrm flipV="1">
            <a:off x="4925767" y="4641578"/>
            <a:ext cx="1324335" cy="3896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20" idx="3"/>
            <a:endCxn id="65" idx="1"/>
          </p:cNvCxnSpPr>
          <p:nvPr/>
        </p:nvCxnSpPr>
        <p:spPr>
          <a:xfrm>
            <a:off x="4925767" y="5031265"/>
            <a:ext cx="1324335" cy="6636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6136381" y="1946313"/>
            <a:ext cx="1692566" cy="4230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3213033" y="2696616"/>
            <a:ext cx="1867479" cy="28436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文字方塊 77"/>
          <p:cNvSpPr txBox="1"/>
          <p:nvPr/>
        </p:nvSpPr>
        <p:spPr>
          <a:xfrm>
            <a:off x="9133438" y="3614077"/>
            <a:ext cx="1504777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Little data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7210262" y="3640052"/>
            <a:ext cx="1109331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ine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3498430" y="3740681"/>
            <a:ext cx="1292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Basic </a:t>
            </a:r>
          </a:p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Classifier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37" name="向上箭號 36"/>
          <p:cNvSpPr/>
          <p:nvPr/>
        </p:nvSpPr>
        <p:spPr>
          <a:xfrm>
            <a:off x="6654687" y="1569870"/>
            <a:ext cx="638629" cy="356419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4956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0" grpId="0" animBg="1"/>
      <p:bldP spid="64" grpId="0" animBg="1"/>
      <p:bldP spid="65" grpId="0" animBg="1"/>
      <p:bldP spid="76" grpId="0" animBg="1"/>
      <p:bldP spid="78" grpId="0" animBg="1"/>
      <p:bldP spid="79" grpId="0" animBg="1"/>
      <p:bldP spid="3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</a:t>
            </a:r>
            <a:endParaRPr lang="zh-TW" altLang="en-US" dirty="0"/>
          </a:p>
        </p:txBody>
      </p:sp>
      <p:grpSp>
        <p:nvGrpSpPr>
          <p:cNvPr id="5" name="群組 4"/>
          <p:cNvGrpSpPr/>
          <p:nvPr/>
        </p:nvGrpSpPr>
        <p:grpSpPr>
          <a:xfrm>
            <a:off x="3176026" y="2399575"/>
            <a:ext cx="5983918" cy="2720549"/>
            <a:chOff x="1260141" y="2780968"/>
            <a:chExt cx="5983918" cy="2720549"/>
          </a:xfrm>
        </p:grpSpPr>
        <p:sp>
          <p:nvSpPr>
            <p:cNvPr id="37" name="矩形 36"/>
            <p:cNvSpPr/>
            <p:nvPr/>
          </p:nvSpPr>
          <p:spPr>
            <a:xfrm>
              <a:off x="1260141" y="2853290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4" name="直線單箭頭接點 43"/>
            <p:cNvCxnSpPr/>
            <p:nvPr/>
          </p:nvCxnSpPr>
          <p:spPr>
            <a:xfrm>
              <a:off x="5531732" y="3891561"/>
              <a:ext cx="101859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/>
            <p:cNvCxnSpPr/>
            <p:nvPr/>
          </p:nvCxnSpPr>
          <p:spPr>
            <a:xfrm>
              <a:off x="5641048" y="5137451"/>
              <a:ext cx="90574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/>
            <p:nvPr/>
          </p:nvCxnSpPr>
          <p:spPr>
            <a:xfrm>
              <a:off x="5507848" y="3112758"/>
              <a:ext cx="105037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/>
            <p:cNvSpPr/>
            <p:nvPr/>
          </p:nvSpPr>
          <p:spPr>
            <a:xfrm>
              <a:off x="1328529" y="3570983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1334347" y="3000654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1347046" y="2905404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" imgW="152280" imgH="215640" progId="Equation.3">
                    <p:embed/>
                  </p:oleObj>
                </mc:Choice>
                <mc:Fallback>
                  <p:oleObj name="方程式" r:id="rId3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046" y="2905404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1352342" y="3488133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5" imgW="164880" imgH="215640" progId="Equation.3">
                    <p:embed/>
                  </p:oleObj>
                </mc:Choice>
                <mc:Fallback>
                  <p:oleObj name="方程式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342" y="3488133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2443244" y="2825649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橢圓 53"/>
            <p:cNvSpPr/>
            <p:nvPr/>
          </p:nvSpPr>
          <p:spPr>
            <a:xfrm>
              <a:off x="2540354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5" name="橢圓 54"/>
            <p:cNvSpPr/>
            <p:nvPr/>
          </p:nvSpPr>
          <p:spPr>
            <a:xfrm>
              <a:off x="2542696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6" name="橢圓 55"/>
            <p:cNvSpPr/>
            <p:nvPr/>
          </p:nvSpPr>
          <p:spPr>
            <a:xfrm>
              <a:off x="2531063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文字方塊 56"/>
            <p:cNvSpPr txBox="1"/>
            <p:nvPr/>
          </p:nvSpPr>
          <p:spPr>
            <a:xfrm rot="5400000">
              <a:off x="2528316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1338054" y="4968740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9" name="Object 12"/>
            <p:cNvGraphicFramePr>
              <a:graphicFrameLocks noChangeAspect="1"/>
            </p:cNvGraphicFramePr>
            <p:nvPr/>
          </p:nvGraphicFramePr>
          <p:xfrm>
            <a:off x="1334938" y="4872486"/>
            <a:ext cx="4079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7" imgW="190440" imgH="228600" progId="Equation.3">
                    <p:embed/>
                  </p:oleObj>
                </mc:Choice>
                <mc:Fallback>
                  <p:oleObj name="方程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938" y="4872486"/>
                          <a:ext cx="407988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字方塊 59"/>
            <p:cNvSpPr txBox="1"/>
            <p:nvPr/>
          </p:nvSpPr>
          <p:spPr>
            <a:xfrm rot="5400000">
              <a:off x="1213986" y="4253682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62" name="矩形 61"/>
            <p:cNvSpPr/>
            <p:nvPr/>
          </p:nvSpPr>
          <p:spPr>
            <a:xfrm>
              <a:off x="3768830" y="280930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4" name="橢圓 63"/>
            <p:cNvSpPr/>
            <p:nvPr/>
          </p:nvSpPr>
          <p:spPr>
            <a:xfrm>
              <a:off x="3855916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5" name="橢圓 64"/>
            <p:cNvSpPr/>
            <p:nvPr/>
          </p:nvSpPr>
          <p:spPr>
            <a:xfrm>
              <a:off x="3858258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6" name="橢圓 65"/>
            <p:cNvSpPr/>
            <p:nvPr/>
          </p:nvSpPr>
          <p:spPr>
            <a:xfrm>
              <a:off x="3846625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文字方塊 66"/>
            <p:cNvSpPr txBox="1"/>
            <p:nvPr/>
          </p:nvSpPr>
          <p:spPr>
            <a:xfrm rot="5400000">
              <a:off x="3843878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144925" y="278508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1" name="橢圓 70"/>
            <p:cNvSpPr/>
            <p:nvPr/>
          </p:nvSpPr>
          <p:spPr>
            <a:xfrm>
              <a:off x="5220769" y="283503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2" name="橢圓 71"/>
            <p:cNvSpPr/>
            <p:nvPr/>
          </p:nvSpPr>
          <p:spPr>
            <a:xfrm>
              <a:off x="5223111" y="3594944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3" name="橢圓 72"/>
            <p:cNvSpPr/>
            <p:nvPr/>
          </p:nvSpPr>
          <p:spPr>
            <a:xfrm>
              <a:off x="5230139" y="4841617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4" name="文字方塊 73"/>
            <p:cNvSpPr txBox="1"/>
            <p:nvPr/>
          </p:nvSpPr>
          <p:spPr>
            <a:xfrm rot="5400000">
              <a:off x="5227392" y="42607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5" name="文字方塊 74"/>
            <p:cNvSpPr txBox="1"/>
            <p:nvPr/>
          </p:nvSpPr>
          <p:spPr>
            <a:xfrm>
              <a:off x="6467853" y="278096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6" name="文字方塊 75"/>
            <p:cNvSpPr txBox="1"/>
            <p:nvPr/>
          </p:nvSpPr>
          <p:spPr>
            <a:xfrm>
              <a:off x="6474802" y="3570983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7" name="文字方塊 76"/>
            <p:cNvSpPr txBox="1"/>
            <p:nvPr/>
          </p:nvSpPr>
          <p:spPr>
            <a:xfrm>
              <a:off x="6474790" y="478631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cxnSp>
          <p:nvCxnSpPr>
            <p:cNvPr id="79" name="直線單箭頭接點 78"/>
            <p:cNvCxnSpPr>
              <a:stCxn id="54" idx="6"/>
              <a:endCxn id="64" idx="2"/>
            </p:cNvCxnSpPr>
            <p:nvPr/>
          </p:nvCxnSpPr>
          <p:spPr>
            <a:xfrm>
              <a:off x="3114512" y="3123730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單箭頭接點 79"/>
            <p:cNvCxnSpPr/>
            <p:nvPr/>
          </p:nvCxnSpPr>
          <p:spPr>
            <a:xfrm>
              <a:off x="3114512" y="3915482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單箭頭接點 80"/>
            <p:cNvCxnSpPr/>
            <p:nvPr/>
          </p:nvCxnSpPr>
          <p:spPr>
            <a:xfrm>
              <a:off x="3105221" y="5137451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55" idx="6"/>
              <a:endCxn id="64" idx="2"/>
            </p:cNvCxnSpPr>
            <p:nvPr/>
          </p:nvCxnSpPr>
          <p:spPr>
            <a:xfrm flipV="1">
              <a:off x="3116854" y="3123730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單箭頭接點 82"/>
            <p:cNvCxnSpPr>
              <a:stCxn id="54" idx="6"/>
              <a:endCxn id="65" idx="2"/>
            </p:cNvCxnSpPr>
            <p:nvPr/>
          </p:nvCxnSpPr>
          <p:spPr>
            <a:xfrm>
              <a:off x="3114512" y="3123730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單箭頭接點 83"/>
            <p:cNvCxnSpPr>
              <a:stCxn id="54" idx="6"/>
              <a:endCxn id="66" idx="2"/>
            </p:cNvCxnSpPr>
            <p:nvPr/>
          </p:nvCxnSpPr>
          <p:spPr>
            <a:xfrm>
              <a:off x="3114512" y="3123730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55" idx="6"/>
              <a:endCxn id="66" idx="2"/>
            </p:cNvCxnSpPr>
            <p:nvPr/>
          </p:nvCxnSpPr>
          <p:spPr>
            <a:xfrm>
              <a:off x="3116854" y="3902300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單箭頭接點 85"/>
            <p:cNvCxnSpPr>
              <a:stCxn id="56" idx="6"/>
              <a:endCxn id="64" idx="2"/>
            </p:cNvCxnSpPr>
            <p:nvPr/>
          </p:nvCxnSpPr>
          <p:spPr>
            <a:xfrm flipV="1">
              <a:off x="3105221" y="3123730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單箭頭接點 86"/>
            <p:cNvCxnSpPr>
              <a:stCxn id="56" idx="6"/>
              <a:endCxn id="65" idx="2"/>
            </p:cNvCxnSpPr>
            <p:nvPr/>
          </p:nvCxnSpPr>
          <p:spPr>
            <a:xfrm flipV="1">
              <a:off x="3105221" y="3902300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endCxn id="54" idx="2"/>
            </p:cNvCxnSpPr>
            <p:nvPr/>
          </p:nvCxnSpPr>
          <p:spPr>
            <a:xfrm flipV="1">
              <a:off x="1680954" y="3123730"/>
              <a:ext cx="859400" cy="299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單箭頭接點 88"/>
            <p:cNvCxnSpPr>
              <a:stCxn id="48" idx="3"/>
              <a:endCxn id="55" idx="2"/>
            </p:cNvCxnSpPr>
            <p:nvPr/>
          </p:nvCxnSpPr>
          <p:spPr>
            <a:xfrm>
              <a:off x="1677247" y="3172104"/>
              <a:ext cx="865449" cy="73019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>
              <a:stCxn id="48" idx="3"/>
              <a:endCxn id="56" idx="2"/>
            </p:cNvCxnSpPr>
            <p:nvPr/>
          </p:nvCxnSpPr>
          <p:spPr>
            <a:xfrm>
              <a:off x="1677247" y="3172104"/>
              <a:ext cx="853816" cy="195820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50" idx="3"/>
              <a:endCxn id="54" idx="2"/>
            </p:cNvCxnSpPr>
            <p:nvPr/>
          </p:nvCxnSpPr>
          <p:spPr>
            <a:xfrm flipV="1">
              <a:off x="1704767" y="3123730"/>
              <a:ext cx="835587" cy="59538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單箭頭接點 91"/>
            <p:cNvCxnSpPr>
              <a:stCxn id="47" idx="3"/>
              <a:endCxn id="55" idx="2"/>
            </p:cNvCxnSpPr>
            <p:nvPr/>
          </p:nvCxnSpPr>
          <p:spPr>
            <a:xfrm>
              <a:off x="1671429" y="3742433"/>
              <a:ext cx="871267" cy="1598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/>
            <p:cNvCxnSpPr>
              <a:stCxn id="47" idx="3"/>
              <a:endCxn id="56" idx="2"/>
            </p:cNvCxnSpPr>
            <p:nvPr/>
          </p:nvCxnSpPr>
          <p:spPr>
            <a:xfrm>
              <a:off x="1671429" y="3742433"/>
              <a:ext cx="859634" cy="13878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59" idx="3"/>
              <a:endCxn id="54" idx="2"/>
            </p:cNvCxnSpPr>
            <p:nvPr/>
          </p:nvCxnSpPr>
          <p:spPr>
            <a:xfrm flipV="1">
              <a:off x="1742926" y="3123730"/>
              <a:ext cx="797428" cy="19932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/>
            <p:cNvCxnSpPr>
              <a:stCxn id="59" idx="3"/>
              <a:endCxn id="55" idx="2"/>
            </p:cNvCxnSpPr>
            <p:nvPr/>
          </p:nvCxnSpPr>
          <p:spPr>
            <a:xfrm flipV="1">
              <a:off x="1716557" y="3902300"/>
              <a:ext cx="826139" cy="12146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單箭頭接點 95"/>
            <p:cNvCxnSpPr>
              <a:stCxn id="59" idx="3"/>
              <a:endCxn id="56" idx="2"/>
            </p:cNvCxnSpPr>
            <p:nvPr/>
          </p:nvCxnSpPr>
          <p:spPr>
            <a:xfrm>
              <a:off x="1716557" y="5116906"/>
              <a:ext cx="814506" cy="134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單箭頭接點 101"/>
            <p:cNvCxnSpPr/>
            <p:nvPr/>
          </p:nvCxnSpPr>
          <p:spPr>
            <a:xfrm>
              <a:off x="4464381" y="3134083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單箭頭接點 102"/>
            <p:cNvCxnSpPr/>
            <p:nvPr/>
          </p:nvCxnSpPr>
          <p:spPr>
            <a:xfrm>
              <a:off x="4464381" y="39258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單箭頭接點 103"/>
            <p:cNvCxnSpPr/>
            <p:nvPr/>
          </p:nvCxnSpPr>
          <p:spPr>
            <a:xfrm>
              <a:off x="4455090" y="514780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單箭頭接點 104"/>
            <p:cNvCxnSpPr/>
            <p:nvPr/>
          </p:nvCxnSpPr>
          <p:spPr>
            <a:xfrm flipV="1">
              <a:off x="4466723" y="3134083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單箭頭接點 105"/>
            <p:cNvCxnSpPr/>
            <p:nvPr/>
          </p:nvCxnSpPr>
          <p:spPr>
            <a:xfrm>
              <a:off x="4464381" y="3134083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/>
            <p:nvPr/>
          </p:nvCxnSpPr>
          <p:spPr>
            <a:xfrm>
              <a:off x="4464381" y="3134083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/>
            <p:nvPr/>
          </p:nvCxnSpPr>
          <p:spPr>
            <a:xfrm>
              <a:off x="4466723" y="3912653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單箭頭接點 108"/>
            <p:cNvCxnSpPr/>
            <p:nvPr/>
          </p:nvCxnSpPr>
          <p:spPr>
            <a:xfrm flipV="1">
              <a:off x="4455090" y="3134083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09"/>
            <p:cNvCxnSpPr/>
            <p:nvPr/>
          </p:nvCxnSpPr>
          <p:spPr>
            <a:xfrm flipV="1">
              <a:off x="4455090" y="3912653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圖說文字 5"/>
          <p:cNvSpPr/>
          <p:nvPr/>
        </p:nvSpPr>
        <p:spPr>
          <a:xfrm>
            <a:off x="1899385" y="5453984"/>
            <a:ext cx="2367361" cy="838175"/>
          </a:xfrm>
          <a:prstGeom prst="wedgeRectCallout">
            <a:avLst>
              <a:gd name="adj1" fmla="val 69906"/>
              <a:gd name="adj2" fmla="val -13063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The most basic classifiers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114" name="矩形圖說文字 113"/>
          <p:cNvSpPr/>
          <p:nvPr/>
        </p:nvSpPr>
        <p:spPr>
          <a:xfrm>
            <a:off x="4480957" y="5463161"/>
            <a:ext cx="3239225" cy="886505"/>
          </a:xfrm>
          <a:prstGeom prst="wedgeRectCallout">
            <a:avLst>
              <a:gd name="adj1" fmla="val 640"/>
              <a:gd name="adj2" fmla="val -106591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Use 1</a:t>
            </a:r>
            <a:r>
              <a:rPr lang="en-US" altLang="zh-TW" sz="2400" baseline="30000" dirty="0">
                <a:solidFill>
                  <a:schemeClr val="bg1"/>
                </a:solidFill>
              </a:rPr>
              <a:t>st</a:t>
            </a:r>
            <a:r>
              <a:rPr lang="en-US" altLang="zh-TW" sz="2400" dirty="0">
                <a:solidFill>
                  <a:schemeClr val="bg1"/>
                </a:solidFill>
              </a:rPr>
              <a:t> layer as module to build classifiers 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115" name="矩形圖說文字 114"/>
          <p:cNvSpPr/>
          <p:nvPr/>
        </p:nvSpPr>
        <p:spPr>
          <a:xfrm>
            <a:off x="7925256" y="5461872"/>
            <a:ext cx="2367361" cy="838175"/>
          </a:xfrm>
          <a:prstGeom prst="wedgeRectCallout">
            <a:avLst>
              <a:gd name="adj1" fmla="val -71106"/>
              <a:gd name="adj2" fmla="val -132371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Use 2</a:t>
            </a:r>
            <a:r>
              <a:rPr lang="en-US" altLang="zh-TW" sz="2400" baseline="30000" dirty="0">
                <a:solidFill>
                  <a:schemeClr val="bg1"/>
                </a:solidFill>
              </a:rPr>
              <a:t>nd</a:t>
            </a:r>
            <a:r>
              <a:rPr lang="en-US" altLang="zh-TW" sz="2400" dirty="0">
                <a:solidFill>
                  <a:schemeClr val="bg1"/>
                </a:solidFill>
              </a:rPr>
              <a:t> layer as module ……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3868311" y="3191158"/>
            <a:ext cx="4865842" cy="138499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The modularization is automatically learned from data.</a:t>
            </a:r>
            <a:endParaRPr lang="zh-TW" altLang="en-US" sz="2800" dirty="0"/>
          </a:p>
        </p:txBody>
      </p:sp>
      <p:sp>
        <p:nvSpPr>
          <p:cNvPr id="68" name="矩形 67"/>
          <p:cNvSpPr/>
          <p:nvPr/>
        </p:nvSpPr>
        <p:spPr>
          <a:xfrm>
            <a:off x="5978591" y="1754510"/>
            <a:ext cx="32970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→ Less training data?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2547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4" grpId="0" animBg="1"/>
      <p:bldP spid="115" grpId="0" animBg="1"/>
      <p:bldP spid="38" grpId="0" animBg="1"/>
      <p:bldP spid="6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ularization - Image</a:t>
            </a:r>
            <a:endParaRPr lang="zh-TW" altLang="en-US" dirty="0"/>
          </a:p>
        </p:txBody>
      </p:sp>
      <p:grpSp>
        <p:nvGrpSpPr>
          <p:cNvPr id="5" name="群組 4"/>
          <p:cNvGrpSpPr/>
          <p:nvPr/>
        </p:nvGrpSpPr>
        <p:grpSpPr>
          <a:xfrm>
            <a:off x="3176026" y="2333315"/>
            <a:ext cx="5983918" cy="2720549"/>
            <a:chOff x="1260141" y="2780968"/>
            <a:chExt cx="5983918" cy="2720549"/>
          </a:xfrm>
        </p:grpSpPr>
        <p:sp>
          <p:nvSpPr>
            <p:cNvPr id="37" name="矩形 36"/>
            <p:cNvSpPr/>
            <p:nvPr/>
          </p:nvSpPr>
          <p:spPr>
            <a:xfrm>
              <a:off x="1260141" y="2853290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4" name="直線單箭頭接點 43"/>
            <p:cNvCxnSpPr/>
            <p:nvPr/>
          </p:nvCxnSpPr>
          <p:spPr>
            <a:xfrm>
              <a:off x="5531732" y="3891561"/>
              <a:ext cx="101859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/>
            <p:cNvCxnSpPr/>
            <p:nvPr/>
          </p:nvCxnSpPr>
          <p:spPr>
            <a:xfrm>
              <a:off x="5641048" y="5137451"/>
              <a:ext cx="90574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/>
            <p:nvPr/>
          </p:nvCxnSpPr>
          <p:spPr>
            <a:xfrm>
              <a:off x="5507848" y="3112758"/>
              <a:ext cx="105037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/>
            <p:cNvSpPr/>
            <p:nvPr/>
          </p:nvSpPr>
          <p:spPr>
            <a:xfrm>
              <a:off x="1328529" y="3570983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1334347" y="3000654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1347046" y="2905404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" imgW="152280" imgH="215640" progId="Equation.3">
                    <p:embed/>
                  </p:oleObj>
                </mc:Choice>
                <mc:Fallback>
                  <p:oleObj name="方程式" r:id="rId3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046" y="2905404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1352342" y="3488133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5" imgW="164880" imgH="215640" progId="Equation.3">
                    <p:embed/>
                  </p:oleObj>
                </mc:Choice>
                <mc:Fallback>
                  <p:oleObj name="方程式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342" y="3488133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2443244" y="2825649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橢圓 53"/>
            <p:cNvSpPr/>
            <p:nvPr/>
          </p:nvSpPr>
          <p:spPr>
            <a:xfrm>
              <a:off x="2540354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5" name="橢圓 54"/>
            <p:cNvSpPr/>
            <p:nvPr/>
          </p:nvSpPr>
          <p:spPr>
            <a:xfrm>
              <a:off x="2542696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6" name="橢圓 55"/>
            <p:cNvSpPr/>
            <p:nvPr/>
          </p:nvSpPr>
          <p:spPr>
            <a:xfrm>
              <a:off x="2531063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文字方塊 56"/>
            <p:cNvSpPr txBox="1"/>
            <p:nvPr/>
          </p:nvSpPr>
          <p:spPr>
            <a:xfrm rot="5400000">
              <a:off x="2528316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1338054" y="4968740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9" name="Object 12"/>
            <p:cNvGraphicFramePr>
              <a:graphicFrameLocks noChangeAspect="1"/>
            </p:cNvGraphicFramePr>
            <p:nvPr/>
          </p:nvGraphicFramePr>
          <p:xfrm>
            <a:off x="1334938" y="4872486"/>
            <a:ext cx="4079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7" imgW="190440" imgH="228600" progId="Equation.3">
                    <p:embed/>
                  </p:oleObj>
                </mc:Choice>
                <mc:Fallback>
                  <p:oleObj name="方程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938" y="4872486"/>
                          <a:ext cx="407988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字方塊 59"/>
            <p:cNvSpPr txBox="1"/>
            <p:nvPr/>
          </p:nvSpPr>
          <p:spPr>
            <a:xfrm rot="5400000">
              <a:off x="1213986" y="4253682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62" name="矩形 61"/>
            <p:cNvSpPr/>
            <p:nvPr/>
          </p:nvSpPr>
          <p:spPr>
            <a:xfrm>
              <a:off x="3768830" y="280930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4" name="橢圓 63"/>
            <p:cNvSpPr/>
            <p:nvPr/>
          </p:nvSpPr>
          <p:spPr>
            <a:xfrm>
              <a:off x="3855916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5" name="橢圓 64"/>
            <p:cNvSpPr/>
            <p:nvPr/>
          </p:nvSpPr>
          <p:spPr>
            <a:xfrm>
              <a:off x="3858258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6" name="橢圓 65"/>
            <p:cNvSpPr/>
            <p:nvPr/>
          </p:nvSpPr>
          <p:spPr>
            <a:xfrm>
              <a:off x="3846625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文字方塊 66"/>
            <p:cNvSpPr txBox="1"/>
            <p:nvPr/>
          </p:nvSpPr>
          <p:spPr>
            <a:xfrm rot="5400000">
              <a:off x="3843878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144925" y="278508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1" name="橢圓 70"/>
            <p:cNvSpPr/>
            <p:nvPr/>
          </p:nvSpPr>
          <p:spPr>
            <a:xfrm>
              <a:off x="5220769" y="283503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2" name="橢圓 71"/>
            <p:cNvSpPr/>
            <p:nvPr/>
          </p:nvSpPr>
          <p:spPr>
            <a:xfrm>
              <a:off x="5223111" y="3594944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3" name="橢圓 72"/>
            <p:cNvSpPr/>
            <p:nvPr/>
          </p:nvSpPr>
          <p:spPr>
            <a:xfrm>
              <a:off x="5230139" y="4841617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4" name="文字方塊 73"/>
            <p:cNvSpPr txBox="1"/>
            <p:nvPr/>
          </p:nvSpPr>
          <p:spPr>
            <a:xfrm rot="5400000">
              <a:off x="5227392" y="42607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5" name="文字方塊 74"/>
            <p:cNvSpPr txBox="1"/>
            <p:nvPr/>
          </p:nvSpPr>
          <p:spPr>
            <a:xfrm>
              <a:off x="6467853" y="278096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6" name="文字方塊 75"/>
            <p:cNvSpPr txBox="1"/>
            <p:nvPr/>
          </p:nvSpPr>
          <p:spPr>
            <a:xfrm>
              <a:off x="6474802" y="3570983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77" name="文字方塊 76"/>
            <p:cNvSpPr txBox="1"/>
            <p:nvPr/>
          </p:nvSpPr>
          <p:spPr>
            <a:xfrm>
              <a:off x="6474790" y="478631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cxnSp>
          <p:nvCxnSpPr>
            <p:cNvPr id="79" name="直線單箭頭接點 78"/>
            <p:cNvCxnSpPr>
              <a:stCxn id="54" idx="6"/>
              <a:endCxn id="64" idx="2"/>
            </p:cNvCxnSpPr>
            <p:nvPr/>
          </p:nvCxnSpPr>
          <p:spPr>
            <a:xfrm>
              <a:off x="3114512" y="3123730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單箭頭接點 79"/>
            <p:cNvCxnSpPr/>
            <p:nvPr/>
          </p:nvCxnSpPr>
          <p:spPr>
            <a:xfrm>
              <a:off x="3114512" y="3915482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單箭頭接點 80"/>
            <p:cNvCxnSpPr/>
            <p:nvPr/>
          </p:nvCxnSpPr>
          <p:spPr>
            <a:xfrm>
              <a:off x="3105221" y="5137451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55" idx="6"/>
              <a:endCxn id="64" idx="2"/>
            </p:cNvCxnSpPr>
            <p:nvPr/>
          </p:nvCxnSpPr>
          <p:spPr>
            <a:xfrm flipV="1">
              <a:off x="3116854" y="3123730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單箭頭接點 82"/>
            <p:cNvCxnSpPr>
              <a:stCxn id="54" idx="6"/>
              <a:endCxn id="65" idx="2"/>
            </p:cNvCxnSpPr>
            <p:nvPr/>
          </p:nvCxnSpPr>
          <p:spPr>
            <a:xfrm>
              <a:off x="3114512" y="3123730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單箭頭接點 83"/>
            <p:cNvCxnSpPr>
              <a:stCxn id="54" idx="6"/>
              <a:endCxn id="66" idx="2"/>
            </p:cNvCxnSpPr>
            <p:nvPr/>
          </p:nvCxnSpPr>
          <p:spPr>
            <a:xfrm>
              <a:off x="3114512" y="3123730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55" idx="6"/>
              <a:endCxn id="66" idx="2"/>
            </p:cNvCxnSpPr>
            <p:nvPr/>
          </p:nvCxnSpPr>
          <p:spPr>
            <a:xfrm>
              <a:off x="3116854" y="3902300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單箭頭接點 85"/>
            <p:cNvCxnSpPr>
              <a:stCxn id="56" idx="6"/>
              <a:endCxn id="64" idx="2"/>
            </p:cNvCxnSpPr>
            <p:nvPr/>
          </p:nvCxnSpPr>
          <p:spPr>
            <a:xfrm flipV="1">
              <a:off x="3105221" y="3123730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單箭頭接點 86"/>
            <p:cNvCxnSpPr>
              <a:stCxn id="56" idx="6"/>
              <a:endCxn id="65" idx="2"/>
            </p:cNvCxnSpPr>
            <p:nvPr/>
          </p:nvCxnSpPr>
          <p:spPr>
            <a:xfrm flipV="1">
              <a:off x="3105221" y="3902300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endCxn id="54" idx="2"/>
            </p:cNvCxnSpPr>
            <p:nvPr/>
          </p:nvCxnSpPr>
          <p:spPr>
            <a:xfrm flipV="1">
              <a:off x="1680954" y="3123730"/>
              <a:ext cx="859400" cy="299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單箭頭接點 88"/>
            <p:cNvCxnSpPr>
              <a:stCxn id="48" idx="3"/>
              <a:endCxn id="55" idx="2"/>
            </p:cNvCxnSpPr>
            <p:nvPr/>
          </p:nvCxnSpPr>
          <p:spPr>
            <a:xfrm>
              <a:off x="1677247" y="3172104"/>
              <a:ext cx="865449" cy="73019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>
              <a:stCxn id="48" idx="3"/>
              <a:endCxn id="56" idx="2"/>
            </p:cNvCxnSpPr>
            <p:nvPr/>
          </p:nvCxnSpPr>
          <p:spPr>
            <a:xfrm>
              <a:off x="1677247" y="3172104"/>
              <a:ext cx="853816" cy="195820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50" idx="3"/>
              <a:endCxn id="54" idx="2"/>
            </p:cNvCxnSpPr>
            <p:nvPr/>
          </p:nvCxnSpPr>
          <p:spPr>
            <a:xfrm flipV="1">
              <a:off x="1704767" y="3123730"/>
              <a:ext cx="835587" cy="59538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單箭頭接點 91"/>
            <p:cNvCxnSpPr>
              <a:stCxn id="47" idx="3"/>
              <a:endCxn id="55" idx="2"/>
            </p:cNvCxnSpPr>
            <p:nvPr/>
          </p:nvCxnSpPr>
          <p:spPr>
            <a:xfrm>
              <a:off x="1671429" y="3742433"/>
              <a:ext cx="871267" cy="1598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/>
            <p:cNvCxnSpPr>
              <a:stCxn id="47" idx="3"/>
              <a:endCxn id="56" idx="2"/>
            </p:cNvCxnSpPr>
            <p:nvPr/>
          </p:nvCxnSpPr>
          <p:spPr>
            <a:xfrm>
              <a:off x="1671429" y="3742433"/>
              <a:ext cx="859634" cy="13878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59" idx="3"/>
              <a:endCxn id="54" idx="2"/>
            </p:cNvCxnSpPr>
            <p:nvPr/>
          </p:nvCxnSpPr>
          <p:spPr>
            <a:xfrm flipV="1">
              <a:off x="1742926" y="3123730"/>
              <a:ext cx="797428" cy="19932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/>
            <p:cNvCxnSpPr>
              <a:stCxn id="59" idx="3"/>
              <a:endCxn id="55" idx="2"/>
            </p:cNvCxnSpPr>
            <p:nvPr/>
          </p:nvCxnSpPr>
          <p:spPr>
            <a:xfrm flipV="1">
              <a:off x="1716557" y="3902300"/>
              <a:ext cx="826139" cy="12146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單箭頭接點 95"/>
            <p:cNvCxnSpPr>
              <a:stCxn id="59" idx="3"/>
              <a:endCxn id="56" idx="2"/>
            </p:cNvCxnSpPr>
            <p:nvPr/>
          </p:nvCxnSpPr>
          <p:spPr>
            <a:xfrm>
              <a:off x="1716557" y="5116906"/>
              <a:ext cx="814506" cy="134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單箭頭接點 101"/>
            <p:cNvCxnSpPr/>
            <p:nvPr/>
          </p:nvCxnSpPr>
          <p:spPr>
            <a:xfrm>
              <a:off x="4464381" y="3134083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單箭頭接點 102"/>
            <p:cNvCxnSpPr/>
            <p:nvPr/>
          </p:nvCxnSpPr>
          <p:spPr>
            <a:xfrm>
              <a:off x="4464381" y="39258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單箭頭接點 103"/>
            <p:cNvCxnSpPr/>
            <p:nvPr/>
          </p:nvCxnSpPr>
          <p:spPr>
            <a:xfrm>
              <a:off x="4455090" y="514780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單箭頭接點 104"/>
            <p:cNvCxnSpPr/>
            <p:nvPr/>
          </p:nvCxnSpPr>
          <p:spPr>
            <a:xfrm flipV="1">
              <a:off x="4466723" y="3134083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單箭頭接點 105"/>
            <p:cNvCxnSpPr/>
            <p:nvPr/>
          </p:nvCxnSpPr>
          <p:spPr>
            <a:xfrm>
              <a:off x="4464381" y="3134083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/>
            <p:nvPr/>
          </p:nvCxnSpPr>
          <p:spPr>
            <a:xfrm>
              <a:off x="4464381" y="3134083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/>
            <p:nvPr/>
          </p:nvCxnSpPr>
          <p:spPr>
            <a:xfrm>
              <a:off x="4466723" y="3912653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單箭頭接點 108"/>
            <p:cNvCxnSpPr/>
            <p:nvPr/>
          </p:nvCxnSpPr>
          <p:spPr>
            <a:xfrm flipV="1">
              <a:off x="4455090" y="3134083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09"/>
            <p:cNvCxnSpPr/>
            <p:nvPr/>
          </p:nvCxnSpPr>
          <p:spPr>
            <a:xfrm flipV="1">
              <a:off x="4455090" y="3912653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圖說文字 5"/>
          <p:cNvSpPr/>
          <p:nvPr/>
        </p:nvSpPr>
        <p:spPr>
          <a:xfrm>
            <a:off x="1968161" y="5213404"/>
            <a:ext cx="2367361" cy="838175"/>
          </a:xfrm>
          <a:prstGeom prst="wedgeRectCallout">
            <a:avLst>
              <a:gd name="adj1" fmla="val 64868"/>
              <a:gd name="adj2" fmla="val -11482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The most basic classifiers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114" name="矩形圖說文字 113"/>
          <p:cNvSpPr/>
          <p:nvPr/>
        </p:nvSpPr>
        <p:spPr>
          <a:xfrm>
            <a:off x="4483474" y="5224199"/>
            <a:ext cx="3239225" cy="816587"/>
          </a:xfrm>
          <a:prstGeom prst="wedgeRectCallout">
            <a:avLst>
              <a:gd name="adj1" fmla="val -587"/>
              <a:gd name="adj2" fmla="val -108214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Use 1</a:t>
            </a:r>
            <a:r>
              <a:rPr lang="en-US" altLang="zh-TW" sz="2400" baseline="30000" dirty="0">
                <a:solidFill>
                  <a:schemeClr val="bg1"/>
                </a:solidFill>
              </a:rPr>
              <a:t>st</a:t>
            </a:r>
            <a:r>
              <a:rPr lang="en-US" altLang="zh-TW" sz="2400" dirty="0">
                <a:solidFill>
                  <a:schemeClr val="bg1"/>
                </a:solidFill>
              </a:rPr>
              <a:t> layer as module to build classifiers 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115" name="矩形圖說文字 114"/>
          <p:cNvSpPr/>
          <p:nvPr/>
        </p:nvSpPr>
        <p:spPr>
          <a:xfrm>
            <a:off x="7915098" y="5202611"/>
            <a:ext cx="2367361" cy="838175"/>
          </a:xfrm>
          <a:prstGeom prst="wedgeRectCallout">
            <a:avLst>
              <a:gd name="adj1" fmla="val -69427"/>
              <a:gd name="adj2" fmla="val -107074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Use 2</a:t>
            </a:r>
            <a:r>
              <a:rPr lang="en-US" altLang="zh-TW" sz="2400" baseline="30000" dirty="0">
                <a:solidFill>
                  <a:schemeClr val="bg1"/>
                </a:solidFill>
              </a:rPr>
              <a:t>nd</a:t>
            </a:r>
            <a:r>
              <a:rPr lang="en-US" altLang="zh-TW" sz="2400" dirty="0">
                <a:solidFill>
                  <a:schemeClr val="bg1"/>
                </a:solidFill>
              </a:rPr>
              <a:t> layer as module ……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187887" y="6121706"/>
            <a:ext cx="7909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Reference: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Zeiler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, M. D., &amp; Fergus, R. (2014). Visualizing and understanding convolutional networks. In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Computer Vision–ECCV 2014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 (pp. 818-833)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12753" y="2474288"/>
            <a:ext cx="444581" cy="444581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28612" y="3224244"/>
            <a:ext cx="443374" cy="443374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26656" y="4435949"/>
            <a:ext cx="460064" cy="452761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51141" y="2339245"/>
            <a:ext cx="599559" cy="599559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42453" y="4313256"/>
            <a:ext cx="616933" cy="651527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43788" y="3171732"/>
            <a:ext cx="600812" cy="600812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29489" y="2243575"/>
            <a:ext cx="790575" cy="762000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39013" y="3114746"/>
            <a:ext cx="771525" cy="723900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39012" y="4173513"/>
            <a:ext cx="752170" cy="7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96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168327" y="1485275"/>
            <a:ext cx="2689840" cy="280912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iversality Theorem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08684" y="4191416"/>
            <a:ext cx="29306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</a:rPr>
              <a:t>Reference</a:t>
            </a:r>
            <a:r>
              <a:rPr lang="zh-TW" altLang="en-US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for the reason: </a:t>
            </a:r>
            <a:r>
              <a:rPr lang="zh-TW" altLang="en-US" u="sng" dirty="0"/>
              <a:t>http://neuralnetworksanddeeplearning.com/chap4.html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2183928" y="1975659"/>
            <a:ext cx="4390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ny continuous function f</a:t>
            </a:r>
            <a:endParaRPr lang="zh-TW" altLang="en-US" sz="2800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208327" y="2712244"/>
          <a:ext cx="2342046" cy="63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50680" imgH="228600" progId="Equation.3">
                  <p:embed/>
                </p:oleObj>
              </mc:Choice>
              <mc:Fallback>
                <p:oleObj name="方程式" r:id="rId4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27" y="2712244"/>
                        <a:ext cx="2342046" cy="63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2183928" y="3413904"/>
            <a:ext cx="43908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Can be realized by a network with one hidden layer</a:t>
            </a:r>
            <a:endParaRPr lang="zh-TW" altLang="en-US" sz="28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2152651" y="4391471"/>
            <a:ext cx="4848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given </a:t>
            </a:r>
            <a:r>
              <a:rPr lang="en-US" altLang="zh-TW" sz="2800" b="1" dirty="0"/>
              <a:t>enough</a:t>
            </a:r>
            <a:r>
              <a:rPr lang="en-US" altLang="zh-TW" sz="2800" dirty="0"/>
              <a:t> hidden neurons)</a:t>
            </a:r>
            <a:endParaRPr lang="zh-TW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1918885" y="5363091"/>
            <a:ext cx="747736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TW" sz="2800" dirty="0">
                <a:solidFill>
                  <a:schemeClr val="bg1"/>
                </a:solidFill>
              </a:rPr>
              <a:t>Yes, shallow network can represent any function.</a:t>
            </a:r>
            <a:endParaRPr lang="zh-TW" altLang="en-US" sz="28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36090" y="6043026"/>
            <a:ext cx="7477369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TW" sz="2800" dirty="0">
                <a:solidFill>
                  <a:schemeClr val="bg1"/>
                </a:solidFill>
              </a:rPr>
              <a:t>However, using deep structure is more effective.</a:t>
            </a:r>
            <a:endParaRPr lang="zh-TW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99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 animBg="1"/>
      <p:bldP spid="1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Deep Learning</a:t>
            </a:r>
            <a:r>
              <a:rPr lang="zh-CN" altLang="en-US" dirty="0"/>
              <a:t> （花书）</a:t>
            </a:r>
            <a:endParaRPr lang="en-US" altLang="zh-CN" dirty="0"/>
          </a:p>
          <a:p>
            <a:pPr lvl="1"/>
            <a:r>
              <a:rPr lang="zh-CN" altLang="en-US" dirty="0">
                <a:hlinkClick r:id="rId3"/>
              </a:rPr>
              <a:t> </a:t>
            </a:r>
            <a:r>
              <a:rPr lang="en-US" altLang="zh-CN" dirty="0">
                <a:hlinkClick r:id="rId3"/>
              </a:rPr>
              <a:t>https://www.deeplearningbook.org/</a:t>
            </a:r>
            <a:endParaRPr lang="en-US" altLang="zh-CN" dirty="0"/>
          </a:p>
          <a:p>
            <a:pPr lvl="1"/>
            <a:r>
              <a:rPr lang="zh-CN" altLang="en-US" dirty="0"/>
              <a:t>中文翻译：</a:t>
            </a:r>
            <a:r>
              <a:rPr lang="en-US" altLang="zh-CN" dirty="0"/>
              <a:t> https://</a:t>
            </a:r>
            <a:r>
              <a:rPr lang="en-US" altLang="zh-CN" dirty="0" err="1"/>
              <a:t>github.com</a:t>
            </a:r>
            <a:r>
              <a:rPr lang="en-US" altLang="zh-CN" dirty="0"/>
              <a:t>/</a:t>
            </a:r>
            <a:r>
              <a:rPr lang="en-US" altLang="zh-CN" dirty="0" err="1"/>
              <a:t>exacity</a:t>
            </a:r>
            <a:r>
              <a:rPr lang="en-US" altLang="zh-CN" dirty="0"/>
              <a:t>/</a:t>
            </a:r>
            <a:r>
              <a:rPr lang="en-US" altLang="zh-CN" dirty="0" err="1"/>
              <a:t>deeplearningbook-chinese</a:t>
            </a:r>
            <a:endParaRPr lang="en-US" altLang="zh-CN" dirty="0"/>
          </a:p>
          <a:p>
            <a:r>
              <a:rPr lang="en-US" altLang="zh-CN" dirty="0">
                <a:hlinkClick r:id="rId4"/>
              </a:rPr>
              <a:t>CS231n</a:t>
            </a:r>
            <a:r>
              <a:rPr lang="zh-CN" altLang="en-US" dirty="0"/>
              <a:t>：深度 </a:t>
            </a:r>
            <a:r>
              <a:rPr lang="en-US" altLang="zh-CN" dirty="0"/>
              <a:t>for</a:t>
            </a:r>
            <a:r>
              <a:rPr lang="zh-CN" altLang="en-US" dirty="0"/>
              <a:t> 视觉</a:t>
            </a:r>
            <a:endParaRPr lang="en-US" altLang="zh-CN" dirty="0"/>
          </a:p>
          <a:p>
            <a:r>
              <a:rPr lang="en-US" altLang="zh-CN" dirty="0">
                <a:hlinkClick r:id="rId5"/>
              </a:rPr>
              <a:t>Dive into Deep Learning</a:t>
            </a:r>
            <a:r>
              <a:rPr lang="en-US" altLang="zh-CN" dirty="0"/>
              <a:t> </a:t>
            </a:r>
            <a:r>
              <a:rPr lang="zh-CN" altLang="en-US" dirty="0"/>
              <a:t>：动手实现（代码、数学）</a:t>
            </a:r>
            <a:endParaRPr lang="en-US" altLang="zh-CN" dirty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>
                <a:hlinkClick r:id="rId6"/>
              </a:rPr>
              <a:t>https://d2l.ai/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/>
              <a:t>https://</a:t>
            </a:r>
            <a:r>
              <a:rPr kumimoji="1" lang="en-US" altLang="zh-CN" dirty="0" err="1"/>
              <a:t>github.com</a:t>
            </a:r>
            <a:r>
              <a:rPr kumimoji="1" lang="en-US" altLang="zh-CN" dirty="0"/>
              <a:t>/d2l-ai</a:t>
            </a:r>
          </a:p>
          <a:p>
            <a:pPr lvl="1"/>
            <a:r>
              <a:rPr kumimoji="1" lang="zh-CN" altLang="en-US" dirty="0"/>
              <a:t> 中文： </a:t>
            </a:r>
            <a:r>
              <a:rPr kumimoji="1" lang="en-US" altLang="zh-CN" dirty="0"/>
              <a:t>http://</a:t>
            </a:r>
            <a:r>
              <a:rPr kumimoji="1" lang="en-US" altLang="zh-CN" dirty="0" err="1"/>
              <a:t>zh.gluon.ai</a:t>
            </a:r>
            <a:r>
              <a:rPr kumimoji="1" lang="en-US" altLang="zh-CN" dirty="0"/>
              <a:t>/</a:t>
            </a:r>
          </a:p>
          <a:p>
            <a:pPr lvl="1"/>
            <a:r>
              <a:rPr kumimoji="1" lang="zh-CN" altLang="en-US" dirty="0"/>
              <a:t> 中文</a:t>
            </a:r>
            <a:r>
              <a:rPr kumimoji="1" lang="en-US" altLang="zh-CN" dirty="0"/>
              <a:t>+</a:t>
            </a:r>
            <a:r>
              <a:rPr kumimoji="1" lang="en-US" altLang="zh-CN" dirty="0" err="1"/>
              <a:t>PyTorch</a:t>
            </a:r>
            <a:r>
              <a:rPr kumimoji="1" lang="zh-CN" altLang="en-US" dirty="0"/>
              <a:t>：</a:t>
            </a:r>
            <a:r>
              <a:rPr kumimoji="1" lang="en-US" altLang="zh-CN" dirty="0">
                <a:hlinkClick r:id="rId7"/>
              </a:rPr>
              <a:t>https://github.com/ShusenTang/Dive-into-DL-PyTorch</a:t>
            </a:r>
            <a:endParaRPr kumimoji="1" lang="en-US" altLang="zh-CN" dirty="0"/>
          </a:p>
          <a:p>
            <a:r>
              <a:rPr kumimoji="1" lang="zh-CN" altLang="en-US" dirty="0"/>
              <a:t>李宏毅：机器学习与深度学习课程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http://</a:t>
            </a:r>
            <a:r>
              <a:rPr kumimoji="1" lang="en-US" altLang="zh-CN" dirty="0" err="1"/>
              <a:t>speech.ee.ntu.edu.tw</a:t>
            </a:r>
            <a:r>
              <a:rPr kumimoji="1" lang="en-US" altLang="zh-CN" dirty="0"/>
              <a:t>/~</a:t>
            </a:r>
            <a:r>
              <a:rPr kumimoji="1" lang="en-US" altLang="zh-CN" dirty="0" err="1"/>
              <a:t>tlkagk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courses.html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eferenc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5425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>
            <a:extLst>
              <a:ext uri="{FF2B5EF4-FFF2-40B4-BE49-F238E27FC236}">
                <a16:creationId xmlns:a16="http://schemas.microsoft.com/office/drawing/2014/main" id="{9E2FB988-925F-8610-2298-347DDD22F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64" y="1462319"/>
            <a:ext cx="7551853" cy="4247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1091ADC-8042-E44B-0BA1-326F438E7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sz="3200" dirty="0" err="1">
                <a:effectLst/>
                <a:latin typeface="Calibri" panose="020F0502020204030204" pitchFamily="34" charset="0"/>
              </a:rPr>
              <a:t>AlphaFold</a:t>
            </a:r>
            <a:r>
              <a:rPr lang="en" altLang="zh-CN" sz="3200" dirty="0">
                <a:effectLst/>
                <a:latin typeface="Calibri" panose="020F0502020204030204" pitchFamily="34" charset="0"/>
              </a:rPr>
              <a:t> 2021 </a:t>
            </a:r>
            <a:endParaRPr kumimoji="1"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96C702-85C7-6F95-930C-DC1A31DF1C1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DB2AE0A-C232-B2F6-DDBB-31B7195A0C37}"/>
              </a:ext>
            </a:extLst>
          </p:cNvPr>
          <p:cNvSpPr txBox="1"/>
          <p:nvPr/>
        </p:nvSpPr>
        <p:spPr>
          <a:xfrm>
            <a:off x="630237" y="6470587"/>
            <a:ext cx="99486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www.deepmind.com/blog/alphafold-a-solution-to-a-50-year-old-grand-challenge-in-biology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6A6207A-F4A9-3E4E-CE40-F012B10B01DE}"/>
              </a:ext>
            </a:extLst>
          </p:cNvPr>
          <p:cNvSpPr txBox="1"/>
          <p:nvPr/>
        </p:nvSpPr>
        <p:spPr>
          <a:xfrm>
            <a:off x="7030329" y="1062210"/>
            <a:ext cx="60983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2000" b="1" dirty="0" err="1">
                <a:effectLst/>
                <a:latin typeface="Calibri" panose="020F0502020204030204" pitchFamily="34" charset="0"/>
              </a:rPr>
              <a:t>AlphaFold</a:t>
            </a:r>
            <a:r>
              <a:rPr lang="en" altLang="zh-CN" sz="2000" b="1" dirty="0">
                <a:effectLst/>
                <a:latin typeface="Calibri" panose="020F0502020204030204" pitchFamily="34" charset="0"/>
              </a:rPr>
              <a:t> learns how proteins</a:t>
            </a:r>
            <a:r>
              <a:rPr lang="zh-CN" altLang="en-US" sz="2000" b="1" dirty="0">
                <a:effectLst/>
                <a:latin typeface="Calibri" panose="020F0502020204030204" pitchFamily="34" charset="0"/>
              </a:rPr>
              <a:t> </a:t>
            </a:r>
            <a:r>
              <a:rPr lang="en-US" altLang="zh-CN" sz="2000" b="1" dirty="0">
                <a:effectLst/>
                <a:latin typeface="Calibri" panose="020F0502020204030204" pitchFamily="34" charset="0"/>
              </a:rPr>
              <a:t>fold</a:t>
            </a:r>
            <a:r>
              <a:rPr lang="zh-CN" altLang="en-US" sz="2000" b="1" dirty="0">
                <a:effectLst/>
                <a:latin typeface="Calibri" panose="020F0502020204030204" pitchFamily="34" charset="0"/>
              </a:rPr>
              <a:t>！</a:t>
            </a:r>
            <a:r>
              <a:rPr lang="en" altLang="zh-CN" sz="2000" b="1" dirty="0">
                <a:effectLst/>
                <a:latin typeface="Calibri" panose="020F0502020204030204" pitchFamily="34" charset="0"/>
              </a:rPr>
              <a:t> </a:t>
            </a:r>
            <a:endParaRPr lang="en" altLang="zh-CN" sz="2000" dirty="0">
              <a:effectLst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411EC0C-D67E-945F-B723-DD7D75799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4846" y="1935142"/>
            <a:ext cx="4346917" cy="34163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ing out what shapes proteins fold into is known as the “protein folding problem”, and has stood as a grand challenge in biology for the past 50 years. 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A protein’s shape is closely linked with its func4on, and the ability to predict this structure unlocks a greater understanding of what it does and how it works. Many of the world’s greatest challenges are fundamentally 4ed to proteins and the role they play. 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4968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B41C97-C63E-2E42-28B9-3CB8B32BB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sz="3200" i="0" dirty="0" err="1">
                <a:effectLst/>
                <a:latin typeface="Charter" panose="02040503050506020203" pitchFamily="18" charset="0"/>
              </a:rPr>
              <a:t>ChatGPT</a:t>
            </a:r>
            <a:r>
              <a:rPr lang="zh-CN" altLang="en-US" sz="3200" dirty="0">
                <a:latin typeface="Charter" panose="02040503050506020203" pitchFamily="18" charset="0"/>
              </a:rPr>
              <a:t> </a:t>
            </a:r>
            <a:r>
              <a:rPr lang="en-US" altLang="zh-CN" sz="3200" dirty="0">
                <a:latin typeface="Charter" panose="02040503050506020203" pitchFamily="18" charset="0"/>
              </a:rPr>
              <a:t>2022</a:t>
            </a:r>
            <a:endParaRPr kumimoji="1"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1CC9AC-B836-6C28-3349-C7553BF5B5C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9DB6530-FDDC-A604-E47F-DD4CAAA229D6}"/>
              </a:ext>
            </a:extLst>
          </p:cNvPr>
          <p:cNvSpPr txBox="1"/>
          <p:nvPr/>
        </p:nvSpPr>
        <p:spPr>
          <a:xfrm>
            <a:off x="9453666" y="1907418"/>
            <a:ext cx="282013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 err="1">
                <a:solidFill>
                  <a:srgbClr val="000000"/>
                </a:solidFill>
                <a:effectLst/>
                <a:latin typeface="ColfaxAI"/>
              </a:rPr>
              <a:t>ChatGPT</a:t>
            </a:r>
            <a:r>
              <a:rPr lang="en" altLang="zh-CN" b="0" i="0" dirty="0">
                <a:solidFill>
                  <a:srgbClr val="000000"/>
                </a:solidFill>
                <a:effectLst/>
                <a:latin typeface="ColfaxAI"/>
              </a:rPr>
              <a:t> interacts in a conversational way. </a:t>
            </a:r>
          </a:p>
          <a:p>
            <a:r>
              <a:rPr lang="en" altLang="zh-CN" b="0" i="0" dirty="0">
                <a:solidFill>
                  <a:srgbClr val="000000"/>
                </a:solidFill>
                <a:effectLst/>
                <a:latin typeface="ColfaxAI"/>
              </a:rPr>
              <a:t>The dialogue format makes it possible for </a:t>
            </a:r>
            <a:r>
              <a:rPr lang="en" altLang="zh-CN" b="0" i="0" dirty="0" err="1">
                <a:solidFill>
                  <a:srgbClr val="000000"/>
                </a:solidFill>
                <a:effectLst/>
                <a:latin typeface="ColfaxAI"/>
              </a:rPr>
              <a:t>ChatGPT</a:t>
            </a:r>
            <a:r>
              <a:rPr lang="en" altLang="zh-CN" b="0" i="0" dirty="0">
                <a:solidFill>
                  <a:srgbClr val="000000"/>
                </a:solidFill>
                <a:effectLst/>
                <a:latin typeface="ColfaxAI"/>
              </a:rPr>
              <a:t> to answer </a:t>
            </a:r>
            <a:r>
              <a:rPr lang="en" altLang="zh-CN" b="0" i="0" dirty="0" err="1">
                <a:solidFill>
                  <a:srgbClr val="000000"/>
                </a:solidFill>
                <a:effectLst/>
                <a:latin typeface="ColfaxAI"/>
              </a:rPr>
              <a:t>followup</a:t>
            </a:r>
            <a:r>
              <a:rPr lang="en" altLang="zh-CN" b="0" i="0" dirty="0">
                <a:solidFill>
                  <a:srgbClr val="000000"/>
                </a:solidFill>
                <a:effectLst/>
                <a:latin typeface="ColfaxAI"/>
              </a:rPr>
              <a:t> questions, admit its mistakes, challenge incorrect premises, and reject inappropriate requests.</a:t>
            </a:r>
            <a:endParaRPr lang="zh-CN" altLang="en-US" dirty="0"/>
          </a:p>
        </p:txBody>
      </p:sp>
      <p:pic>
        <p:nvPicPr>
          <p:cNvPr id="5124" name="Picture 4" descr="© OpenAI">
            <a:extLst>
              <a:ext uri="{FF2B5EF4-FFF2-40B4-BE49-F238E27FC236}">
                <a16:creationId xmlns:a16="http://schemas.microsoft.com/office/drawing/2014/main" id="{E58B1C5E-CFA0-C2F0-C8DB-CC748B669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85" y="1147763"/>
            <a:ext cx="8890000" cy="528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7207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74999" y="-191417"/>
            <a:ext cx="5074685" cy="720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有深度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846958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99</TotalTime>
  <Pages>0</Pages>
  <Words>4127</Words>
  <Characters>0</Characters>
  <Application>Microsoft Macintosh PowerPoint</Application>
  <DocSecurity>0</DocSecurity>
  <PresentationFormat>宽屏</PresentationFormat>
  <Lines>0</Lines>
  <Paragraphs>1251</Paragraphs>
  <Slides>6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4</vt:i4>
      </vt:variant>
    </vt:vector>
  </HeadingPairs>
  <TitlesOfParts>
    <vt:vector size="82" baseType="lpstr">
      <vt:lpstr>等线</vt:lpstr>
      <vt:lpstr>SimHei</vt:lpstr>
      <vt:lpstr>Microsoft YaHei</vt:lpstr>
      <vt:lpstr>Microsoft YaHei</vt:lpstr>
      <vt:lpstr>ColfaxAI</vt:lpstr>
      <vt:lpstr>Arial</vt:lpstr>
      <vt:lpstr>Calibri</vt:lpstr>
      <vt:lpstr>Calibri Light</vt:lpstr>
      <vt:lpstr>Cambria Math</vt:lpstr>
      <vt:lpstr>Charter</vt:lpstr>
      <vt:lpstr>Times New Roman</vt:lpstr>
      <vt:lpstr>Trebuchet MS</vt:lpstr>
      <vt:lpstr>Wingdings</vt:lpstr>
      <vt:lpstr>3_Office 主题</vt:lpstr>
      <vt:lpstr>1_Office 主题</vt:lpstr>
      <vt:lpstr>Office 主题</vt:lpstr>
      <vt:lpstr>Equation</vt:lpstr>
      <vt:lpstr>方程式</vt:lpstr>
      <vt:lpstr>PowerPoint 演示文稿</vt:lpstr>
      <vt:lpstr>PowerPoint 演示文稿</vt:lpstr>
      <vt:lpstr>深度学习引起了极大关注</vt:lpstr>
      <vt:lpstr>PowerPoint 演示文稿</vt:lpstr>
      <vt:lpstr>深度学习发展简史</vt:lpstr>
      <vt:lpstr>AlphaGo Zero 2017 </vt:lpstr>
      <vt:lpstr>AlphaFold 2021 </vt:lpstr>
      <vt:lpstr>ChatGPT 2022</vt:lpstr>
      <vt:lpstr>PowerPoint 演示文稿</vt:lpstr>
      <vt:lpstr>神经元</vt:lpstr>
      <vt:lpstr>人工神经元（M-P模型）</vt:lpstr>
      <vt:lpstr>激活函数</vt:lpstr>
      <vt:lpstr>激活函数</vt:lpstr>
      <vt:lpstr>激活函数</vt:lpstr>
      <vt:lpstr>激活函数的选择</vt:lpstr>
      <vt:lpstr>Logistic回归的神经网络结构</vt:lpstr>
      <vt:lpstr>与核SVM的神经网络结构</vt:lpstr>
      <vt:lpstr>PowerPoint 演示文稿</vt:lpstr>
      <vt:lpstr>神经网络</vt:lpstr>
      <vt:lpstr>例：神经网络</vt:lpstr>
      <vt:lpstr>例：神经网络</vt:lpstr>
      <vt:lpstr>例：神经网络</vt:lpstr>
      <vt:lpstr>矩阵操作</vt:lpstr>
      <vt:lpstr>神经网络</vt:lpstr>
      <vt:lpstr>神经网络</vt:lpstr>
      <vt:lpstr>符号表示</vt:lpstr>
      <vt:lpstr>符号表示</vt:lpstr>
      <vt:lpstr>符号表示</vt:lpstr>
      <vt:lpstr>符号表示</vt:lpstr>
      <vt:lpstr>相邻层输出之间的关系</vt:lpstr>
      <vt:lpstr>相邻层输出之间的关系</vt:lpstr>
      <vt:lpstr>相邻层输出之间的关系</vt:lpstr>
      <vt:lpstr>PowerPoint 演示文稿</vt:lpstr>
      <vt:lpstr>目标函数</vt:lpstr>
      <vt:lpstr>优化方法：梯度下降</vt:lpstr>
      <vt:lpstr>神经网络符号表示</vt:lpstr>
      <vt:lpstr>反向传播</vt:lpstr>
      <vt:lpstr>反向传播 —— ∂J/∂w_ij^((l))</vt:lpstr>
      <vt:lpstr>∂J/∂w_ij^((l) )——第1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反向传播</vt:lpstr>
      <vt:lpstr>反向传播</vt:lpstr>
      <vt:lpstr>梯度消失 &amp; 梯度爆炸</vt:lpstr>
      <vt:lpstr>梯度爆炸的问题</vt:lpstr>
      <vt:lpstr>梯度消失</vt:lpstr>
      <vt:lpstr>PowerPoint 演示文稿</vt:lpstr>
      <vt:lpstr>Deeper is Better?</vt:lpstr>
      <vt:lpstr>Fat + Short v.s. Thin + Tall</vt:lpstr>
      <vt:lpstr>Fat + Short v.s. Thin + Tall</vt:lpstr>
      <vt:lpstr>Modularization</vt:lpstr>
      <vt:lpstr>Modularization</vt:lpstr>
      <vt:lpstr>Modularization</vt:lpstr>
      <vt:lpstr>Modularization</vt:lpstr>
      <vt:lpstr>Modularization</vt:lpstr>
      <vt:lpstr>Modularization - Image</vt:lpstr>
      <vt:lpstr>Universality Theorem</vt:lpstr>
      <vt:lpstr>Reference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Sherry Liu</cp:lastModifiedBy>
  <cp:revision>815</cp:revision>
  <cp:lastPrinted>2021-12-13T05:43:11Z</cp:lastPrinted>
  <dcterms:created xsi:type="dcterms:W3CDTF">2014-06-29T11:45:14Z</dcterms:created>
  <dcterms:modified xsi:type="dcterms:W3CDTF">2022-12-14T03:37:2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